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35A32" w:rsidRPr="00A14B3A" w:rsidRDefault="00105310" w:rsidP="00535A32">
      <w:pPr>
        <w:spacing w:after="0"/>
        <w:jc w:val="center"/>
        <w:rPr>
          <w:rFonts w:ascii="Times New Roman" w:eastAsia="Times New Roman" w:hAnsi="Times New Roman" w:cs="Times New Roman"/>
          <w:b/>
          <w:sz w:val="14"/>
          <w:szCs w:val="28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9251950" cy="6722699"/>
            <wp:effectExtent l="0" t="0" r="0" b="0"/>
            <wp:docPr id="1" name="Рисунок 1" descr="E:\рпм\рпм6_00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E:\рпм\рпм6_0002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0" cy="67226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535A32" w:rsidRPr="00FB11DB" w:rsidRDefault="00535A32" w:rsidP="00535A32">
      <w:pPr>
        <w:tabs>
          <w:tab w:val="left" w:pos="6300"/>
        </w:tabs>
        <w:spacing w:after="0" w:line="240" w:lineRule="auto"/>
        <w:jc w:val="both"/>
        <w:rPr>
          <w:rFonts w:ascii="Times New Roman" w:hAnsi="Times New Roman" w:cs="Times New Roman"/>
          <w:sz w:val="10"/>
          <w:szCs w:val="24"/>
        </w:rPr>
      </w:pPr>
      <w:r>
        <w:rPr>
          <w:rFonts w:ascii="Times New Roman" w:hAnsi="Times New Roman" w:cs="Times New Roman"/>
          <w:sz w:val="16"/>
          <w:szCs w:val="24"/>
        </w:rPr>
        <w:lastRenderedPageBreak/>
        <w:tab/>
      </w:r>
    </w:p>
    <w:p w:rsidR="00535A32" w:rsidRPr="0073398C" w:rsidRDefault="00535A32" w:rsidP="00535A32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             </w:t>
      </w:r>
      <w:r w:rsidRPr="0073398C">
        <w:rPr>
          <w:rFonts w:ascii="Times New Roman" w:hAnsi="Times New Roman" w:cs="Times New Roman"/>
          <w:noProof/>
          <w:sz w:val="24"/>
          <w:szCs w:val="24"/>
        </w:rPr>
        <w:t xml:space="preserve">Рабочая программа по математике составлена в соответствии с требованиями </w:t>
      </w:r>
    </w:p>
    <w:p w:rsidR="00535A32" w:rsidRPr="0073398C" w:rsidRDefault="00535A32" w:rsidP="00535A32">
      <w:pPr>
        <w:pStyle w:val="af5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3398C">
        <w:rPr>
          <w:rFonts w:ascii="Times New Roman" w:hAnsi="Times New Roman" w:cs="Times New Roman"/>
          <w:sz w:val="24"/>
          <w:szCs w:val="24"/>
        </w:rPr>
        <w:t>Федерального государственного образовательного стандарта основного общего образования,  утвержденного приказом Министерства образования и науки РФ от 17 декабря 2010 года № 1897;</w:t>
      </w:r>
    </w:p>
    <w:p w:rsidR="00535A32" w:rsidRPr="0073398C" w:rsidRDefault="00535A32" w:rsidP="00535A32">
      <w:pPr>
        <w:pStyle w:val="af5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3398C">
        <w:rPr>
          <w:rFonts w:ascii="Times New Roman" w:hAnsi="Times New Roman" w:cs="Times New Roman"/>
          <w:sz w:val="24"/>
          <w:szCs w:val="24"/>
        </w:rPr>
        <w:t>Примерной программы по учебным предметам по математике. М.: Просвещение, 2011</w:t>
      </w:r>
    </w:p>
    <w:p w:rsidR="00535A32" w:rsidRPr="0073398C" w:rsidRDefault="00535A32" w:rsidP="00535A32">
      <w:pPr>
        <w:pStyle w:val="af5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3398C">
        <w:rPr>
          <w:rFonts w:ascii="Times New Roman" w:hAnsi="Times New Roman" w:cs="Times New Roman"/>
          <w:sz w:val="24"/>
          <w:szCs w:val="24"/>
        </w:rPr>
        <w:t xml:space="preserve">Примерной программы по математике для 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73398C">
        <w:rPr>
          <w:rFonts w:ascii="Times New Roman" w:hAnsi="Times New Roman" w:cs="Times New Roman"/>
          <w:sz w:val="24"/>
          <w:szCs w:val="24"/>
        </w:rPr>
        <w:t xml:space="preserve"> класса по учебнику Н.Я.Виленкина, В.И.Жохова и др. / В.И.Жохов, М.: Мнемозина, 2011 г.</w:t>
      </w:r>
    </w:p>
    <w:p w:rsidR="00535A32" w:rsidRPr="0073398C" w:rsidRDefault="00535A32" w:rsidP="00535A32">
      <w:pPr>
        <w:pStyle w:val="af5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</w:t>
      </w:r>
      <w:r w:rsidRPr="0073398C">
        <w:rPr>
          <w:rFonts w:ascii="Times New Roman" w:hAnsi="Times New Roman" w:cs="Times New Roman"/>
          <w:sz w:val="24"/>
          <w:szCs w:val="24"/>
        </w:rPr>
        <w:t>римерной образовательной программы образовательного учреждения</w:t>
      </w:r>
    </w:p>
    <w:p w:rsidR="00535A32" w:rsidRPr="00A14B3A" w:rsidRDefault="00535A32" w:rsidP="00535A32">
      <w:pPr>
        <w:spacing w:after="0" w:line="240" w:lineRule="auto"/>
        <w:rPr>
          <w:rFonts w:ascii="Times New Roman" w:hAnsi="Times New Roman" w:cs="Times New Roman"/>
          <w:sz w:val="16"/>
          <w:szCs w:val="24"/>
        </w:rPr>
      </w:pPr>
    </w:p>
    <w:p w:rsidR="00535A32" w:rsidRDefault="00535A32" w:rsidP="005E446D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Математика является одним из основных, системообразующих предметов школьного образования. В ходе её изучения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,</w:t>
      </w:r>
      <w:r w:rsidRPr="00BC7B6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на ступени основного общего образования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r w:rsidRPr="00BC7B6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школьники осваивают основополагающие понятия и идеи, такие, как число, буквенное исчисление, функция, геометрическая фигура, вероятность, дедукция, математическое моделирование, т.е. материал, создающий основу математической грамотности. Вместе с тем подходы к формированию содержания математического школьного образования претерпели существенные изменения, отвечающие требованиям сегодняшнего дня. </w:t>
      </w:r>
    </w:p>
    <w:p w:rsidR="00535A32" w:rsidRDefault="00535A32" w:rsidP="005E446D">
      <w:pPr>
        <w:spacing w:after="0" w:line="240" w:lineRule="auto"/>
        <w:ind w:firstLine="426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14B3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Целями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изучения курса математики в 6 классе являются систематическое развитие понятия числа, выработка умений выполнять устно и письменно арифметические действия над числами, переводить практические задачи на язык математики, подготовка учащихся к изучению систематических курсов алгебры и геометрии.</w:t>
      </w:r>
    </w:p>
    <w:p w:rsidR="009F457A" w:rsidRDefault="00535A32" w:rsidP="005E446D">
      <w:pPr>
        <w:spacing w:after="0" w:line="240" w:lineRule="auto"/>
        <w:ind w:firstLine="426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color w:val="000000"/>
          <w:sz w:val="24"/>
          <w:szCs w:val="24"/>
        </w:rPr>
        <w:t>Изуч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ние математики направлено на достижение  </w:t>
      </w:r>
      <w:r w:rsidRPr="00A14B3A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t>целей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:</w:t>
      </w:r>
    </w:p>
    <w:p w:rsidR="00535A32" w:rsidRPr="00535A32" w:rsidRDefault="00535A32" w:rsidP="005E446D">
      <w:pPr>
        <w:spacing w:after="0" w:line="240" w:lineRule="auto"/>
        <w:ind w:firstLine="426"/>
        <w:rPr>
          <w:rFonts w:ascii="Times New Roman" w:eastAsia="Times New Roman" w:hAnsi="Times New Roman" w:cs="Times New Roman"/>
          <w:color w:val="000000"/>
          <w:sz w:val="16"/>
          <w:szCs w:val="24"/>
        </w:rPr>
      </w:pPr>
    </w:p>
    <w:p w:rsidR="009F457A" w:rsidRPr="00AD1EBA" w:rsidRDefault="009F457A" w:rsidP="005E446D">
      <w:pPr>
        <w:numPr>
          <w:ilvl w:val="0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AD1EBA">
        <w:rPr>
          <w:rFonts w:ascii="Times New Roman" w:eastAsia="Times New Roman" w:hAnsi="Times New Roman" w:cs="Times New Roman"/>
          <w:b/>
          <w:i/>
          <w:sz w:val="24"/>
          <w:szCs w:val="24"/>
        </w:rPr>
        <w:t>в направлении личностного развития</w:t>
      </w:r>
    </w:p>
    <w:p w:rsidR="009F457A" w:rsidRPr="00AD1EBA" w:rsidRDefault="009F457A" w:rsidP="005E446D">
      <w:pPr>
        <w:numPr>
          <w:ilvl w:val="1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D1EBA">
        <w:rPr>
          <w:rFonts w:ascii="Times New Roman" w:eastAsia="Times New Roman" w:hAnsi="Times New Roman" w:cs="Times New Roman"/>
          <w:sz w:val="24"/>
          <w:szCs w:val="24"/>
        </w:rPr>
        <w:t>развитие логического и критического мышления, культуры речи, способности к умственному эксперименту;</w:t>
      </w:r>
    </w:p>
    <w:p w:rsidR="009F457A" w:rsidRPr="00AD1EBA" w:rsidRDefault="009F457A" w:rsidP="005E446D">
      <w:pPr>
        <w:numPr>
          <w:ilvl w:val="1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D1EBA">
        <w:rPr>
          <w:rFonts w:ascii="Times New Roman" w:eastAsia="Times New Roman" w:hAnsi="Times New Roman" w:cs="Times New Roman"/>
          <w:sz w:val="24"/>
          <w:szCs w:val="24"/>
        </w:rPr>
        <w:t>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:rsidR="009F457A" w:rsidRPr="00AD1EBA" w:rsidRDefault="009F457A" w:rsidP="005E446D">
      <w:pPr>
        <w:numPr>
          <w:ilvl w:val="1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D1EBA">
        <w:rPr>
          <w:rFonts w:ascii="Times New Roman" w:eastAsia="Times New Roman" w:hAnsi="Times New Roman" w:cs="Times New Roman"/>
          <w:sz w:val="24"/>
          <w:szCs w:val="24"/>
        </w:rPr>
        <w:t xml:space="preserve">воспитание качеств личности, обеспечивающих социальную мобильность, способность принимать самостоятельные решения; </w:t>
      </w:r>
    </w:p>
    <w:p w:rsidR="009F457A" w:rsidRPr="00AD1EBA" w:rsidRDefault="009F457A" w:rsidP="005E446D">
      <w:pPr>
        <w:numPr>
          <w:ilvl w:val="1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D1EBA">
        <w:rPr>
          <w:rFonts w:ascii="Times New Roman" w:eastAsia="Times New Roman" w:hAnsi="Times New Roman" w:cs="Times New Roman"/>
          <w:sz w:val="24"/>
          <w:szCs w:val="24"/>
        </w:rPr>
        <w:t>формирование качеств мышления, необходимых для адаптации в современном информационном обществе;</w:t>
      </w:r>
    </w:p>
    <w:p w:rsidR="009F457A" w:rsidRDefault="009F457A" w:rsidP="005E446D">
      <w:pPr>
        <w:numPr>
          <w:ilvl w:val="1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D1EBA">
        <w:rPr>
          <w:rFonts w:ascii="Times New Roman" w:eastAsia="Times New Roman" w:hAnsi="Times New Roman" w:cs="Times New Roman"/>
          <w:sz w:val="24"/>
          <w:szCs w:val="24"/>
        </w:rPr>
        <w:t>развитие интереса к математическому творчеству и математических способностей.</w:t>
      </w:r>
    </w:p>
    <w:p w:rsidR="00535A32" w:rsidRPr="00535A32" w:rsidRDefault="00535A32" w:rsidP="005E446D">
      <w:pPr>
        <w:spacing w:after="0" w:line="240" w:lineRule="auto"/>
        <w:ind w:left="1155"/>
        <w:jc w:val="both"/>
        <w:rPr>
          <w:rFonts w:ascii="Times New Roman" w:eastAsia="Times New Roman" w:hAnsi="Times New Roman" w:cs="Times New Roman"/>
          <w:sz w:val="8"/>
          <w:szCs w:val="24"/>
        </w:rPr>
      </w:pPr>
    </w:p>
    <w:p w:rsidR="009F457A" w:rsidRPr="00AD1EBA" w:rsidRDefault="00535A32" w:rsidP="005E446D">
      <w:pPr>
        <w:numPr>
          <w:ilvl w:val="0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в</w:t>
      </w:r>
      <w:r w:rsidR="009F457A" w:rsidRPr="00AD1EBA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метапредметном направлении</w:t>
      </w:r>
    </w:p>
    <w:p w:rsidR="009F457A" w:rsidRPr="00AD1EBA" w:rsidRDefault="009F457A" w:rsidP="005E446D">
      <w:pPr>
        <w:numPr>
          <w:ilvl w:val="1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AD1EBA">
        <w:rPr>
          <w:rFonts w:ascii="Times New Roman" w:eastAsia="Times New Roman" w:hAnsi="Times New Roman" w:cs="Times New Roman"/>
          <w:sz w:val="24"/>
          <w:szCs w:val="24"/>
        </w:rPr>
        <w:t>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</w:r>
    </w:p>
    <w:p w:rsidR="009F457A" w:rsidRPr="00AD1EBA" w:rsidRDefault="009F457A" w:rsidP="005E446D">
      <w:pPr>
        <w:numPr>
          <w:ilvl w:val="1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AD1EBA">
        <w:rPr>
          <w:rFonts w:ascii="Times New Roman" w:eastAsia="Times New Roman" w:hAnsi="Times New Roman" w:cs="Times New Roman"/>
          <w:sz w:val="24"/>
          <w:szCs w:val="24"/>
        </w:rPr>
        <w:t>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:rsidR="009F457A" w:rsidRDefault="009F457A" w:rsidP="005E446D">
      <w:pPr>
        <w:numPr>
          <w:ilvl w:val="1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D1EBA">
        <w:rPr>
          <w:rFonts w:ascii="Times New Roman" w:eastAsia="Times New Roman" w:hAnsi="Times New Roman" w:cs="Times New Roman"/>
          <w:sz w:val="24"/>
          <w:szCs w:val="24"/>
        </w:rPr>
        <w:t>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.</w:t>
      </w:r>
    </w:p>
    <w:p w:rsidR="00535A32" w:rsidRPr="00535A32" w:rsidRDefault="00535A32" w:rsidP="005E446D">
      <w:pPr>
        <w:spacing w:after="0" w:line="240" w:lineRule="auto"/>
        <w:ind w:left="1155"/>
        <w:jc w:val="both"/>
        <w:rPr>
          <w:rFonts w:ascii="Times New Roman" w:eastAsia="Times New Roman" w:hAnsi="Times New Roman" w:cs="Times New Roman"/>
          <w:sz w:val="10"/>
          <w:szCs w:val="24"/>
        </w:rPr>
      </w:pPr>
    </w:p>
    <w:p w:rsidR="009F457A" w:rsidRPr="00AD1EBA" w:rsidRDefault="00535A32" w:rsidP="005E446D">
      <w:pPr>
        <w:numPr>
          <w:ilvl w:val="0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в</w:t>
      </w:r>
      <w:r w:rsidR="009F457A" w:rsidRPr="00AD1EBA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предметном направлении</w:t>
      </w:r>
    </w:p>
    <w:p w:rsidR="009F457A" w:rsidRPr="00AD1EBA" w:rsidRDefault="009F457A" w:rsidP="005E446D">
      <w:pPr>
        <w:numPr>
          <w:ilvl w:val="1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D1EBA">
        <w:rPr>
          <w:rFonts w:ascii="Times New Roman" w:eastAsia="Times New Roman" w:hAnsi="Times New Roman" w:cs="Times New Roman"/>
          <w:sz w:val="24"/>
          <w:szCs w:val="24"/>
        </w:rPr>
        <w:lastRenderedPageBreak/>
        <w:t>Овладение математическими знаниями и умениями, необходимыми для обучения в старшей школе или иных общеобразовательных учреждениях, изучения смежных дисциплин, применения в повседневной жизни;</w:t>
      </w:r>
    </w:p>
    <w:p w:rsidR="009F457A" w:rsidRPr="00AD1EBA" w:rsidRDefault="009F457A" w:rsidP="005E446D">
      <w:pPr>
        <w:numPr>
          <w:ilvl w:val="1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D1EBA">
        <w:rPr>
          <w:rFonts w:ascii="Times New Roman" w:eastAsia="Times New Roman" w:hAnsi="Times New Roman" w:cs="Times New Roman"/>
          <w:sz w:val="24"/>
          <w:szCs w:val="24"/>
        </w:rPr>
        <w:t>Создание фундамента для математического развития, формирования механизмов мышления, характерных для математической деятельности.</w:t>
      </w:r>
    </w:p>
    <w:p w:rsidR="009F457A" w:rsidRPr="00535A32" w:rsidRDefault="00535A32" w:rsidP="009F457A">
      <w:pPr>
        <w:spacing w:after="0"/>
        <w:jc w:val="both"/>
        <w:rPr>
          <w:rFonts w:ascii="Times New Roman" w:eastAsia="Times New Roman" w:hAnsi="Times New Roman" w:cs="Times New Roman"/>
          <w:sz w:val="12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  </w:t>
      </w:r>
    </w:p>
    <w:p w:rsidR="00535A32" w:rsidRDefault="00535A32" w:rsidP="00535A32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D5203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t>Задач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:</w:t>
      </w:r>
    </w:p>
    <w:p w:rsidR="00535A32" w:rsidRPr="00A14B3A" w:rsidRDefault="00535A32" w:rsidP="00535A32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color w:val="000000"/>
          <w:sz w:val="8"/>
          <w:szCs w:val="24"/>
        </w:rPr>
      </w:pPr>
    </w:p>
    <w:p w:rsidR="00535A32" w:rsidRDefault="00535A32" w:rsidP="00535A32">
      <w:pPr>
        <w:pStyle w:val="af5"/>
        <w:numPr>
          <w:ilvl w:val="0"/>
          <w:numId w:val="1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овладеть системой математических знаний и умений, необходимых для применения в практической деятельности, изучении смежных дисциплин;</w:t>
      </w:r>
    </w:p>
    <w:p w:rsidR="00535A32" w:rsidRDefault="00535A32" w:rsidP="00535A32">
      <w:pPr>
        <w:pStyle w:val="af5"/>
        <w:numPr>
          <w:ilvl w:val="0"/>
          <w:numId w:val="1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способствовать интеллектуальному развитию, формировать качества, необходимые человеку для полноценной жизни в современном обществе, свойственные математической деятельности: ясности и точности мысли, интуиции, логического мышления, пространственных представлений, способности к преодолению трудностей;</w:t>
      </w:r>
    </w:p>
    <w:p w:rsidR="00535A32" w:rsidRDefault="00535A32" w:rsidP="00535A32">
      <w:pPr>
        <w:pStyle w:val="af5"/>
        <w:numPr>
          <w:ilvl w:val="0"/>
          <w:numId w:val="1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формировать представления об идеях и методах математики как универсального языка науки и техники, средствах моделирования явлений и процессов;</w:t>
      </w:r>
    </w:p>
    <w:p w:rsidR="009F457A" w:rsidRDefault="00535A32" w:rsidP="005658B0">
      <w:pPr>
        <w:pStyle w:val="af5"/>
        <w:numPr>
          <w:ilvl w:val="0"/>
          <w:numId w:val="1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воспитывать культуру личности, отношение к математики как части общечеловеческой культуры, играющей особую роль в общественном развитии.</w:t>
      </w:r>
    </w:p>
    <w:p w:rsidR="005658B0" w:rsidRPr="005658B0" w:rsidRDefault="005658B0" w:rsidP="005658B0">
      <w:pPr>
        <w:pStyle w:val="af5"/>
        <w:spacing w:after="0" w:line="24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</w:p>
    <w:p w:rsidR="005658B0" w:rsidRDefault="005658B0" w:rsidP="005658B0">
      <w:pPr>
        <w:pStyle w:val="a7"/>
        <w:spacing w:after="0"/>
        <w:jc w:val="center"/>
        <w:rPr>
          <w:b/>
        </w:rPr>
      </w:pPr>
      <w:r w:rsidRPr="006B4937">
        <w:rPr>
          <w:b/>
        </w:rPr>
        <w:t>Общая характеристика учебного предмета</w:t>
      </w:r>
    </w:p>
    <w:p w:rsidR="005658B0" w:rsidRPr="00CE4D79" w:rsidRDefault="005658B0" w:rsidP="005658B0">
      <w:pPr>
        <w:pStyle w:val="a7"/>
        <w:spacing w:after="0"/>
        <w:jc w:val="center"/>
        <w:rPr>
          <w:b/>
          <w:sz w:val="14"/>
        </w:rPr>
      </w:pPr>
    </w:p>
    <w:p w:rsidR="005658B0" w:rsidRPr="00A14B3A" w:rsidRDefault="005658B0" w:rsidP="005658B0">
      <w:pPr>
        <w:pStyle w:val="a7"/>
        <w:spacing w:after="0"/>
        <w:jc w:val="center"/>
        <w:rPr>
          <w:b/>
          <w:sz w:val="14"/>
        </w:rPr>
      </w:pPr>
    </w:p>
    <w:p w:rsidR="005658B0" w:rsidRPr="00D96C7D" w:rsidRDefault="005658B0" w:rsidP="005658B0">
      <w:pPr>
        <w:pStyle w:val="a5"/>
        <w:shd w:val="clear" w:color="auto" w:fill="FFFFFF"/>
        <w:spacing w:before="0" w:beforeAutospacing="0" w:after="0" w:afterAutospacing="0"/>
      </w:pPr>
      <w:r>
        <w:t xml:space="preserve">           </w:t>
      </w:r>
      <w:r w:rsidRPr="00D96C7D">
        <w:t>В курсе математики 5 класса можно выделить следующие основные содержательные линии: арифметика, элементы алгебры, вероятность и статистика, наглядная геометрия. Наряду с этим в содержание включены две дополнительные методологические темы: множества и математика в историческом развитии, что связано с реализацией целей общеинтеллектуального и общекультурного развития обучающихся. Содержание каждой из этих тем разворачивается в содержательно-методическую линию, пронизывающую все основные содержательные линии. При этом первая линия – «Множества» - служит цели овладения обучающимися некоторыми элементами универсального математического языка, вторая – «Математика в историческом развитии» - способствует созданию общекультурного, гуманитарного фона освоения курса.</w:t>
      </w:r>
    </w:p>
    <w:p w:rsidR="005658B0" w:rsidRPr="00D96C7D" w:rsidRDefault="005658B0" w:rsidP="005658B0">
      <w:pPr>
        <w:pStyle w:val="a5"/>
        <w:shd w:val="clear" w:color="auto" w:fill="FFFFFF"/>
        <w:spacing w:before="0" w:beforeAutospacing="0" w:after="0" w:afterAutospacing="0"/>
      </w:pPr>
      <w:r>
        <w:t xml:space="preserve">        </w:t>
      </w:r>
      <w:r w:rsidRPr="00D96C7D">
        <w:t>Содержание линии «Арифметика» служит фундаментом для дальнейшего изучения обучающимися математики и смежных дисциплин, способствует развитию не только вычислительных навыков, но и логического мышления, формированию умения пользоваться алгоритмами, способствует развитию умений планировать и осуществлять деятельность, направленную на решение задач, а также приобретению практических навыков, необходимых в повседневной жизни.</w:t>
      </w:r>
    </w:p>
    <w:p w:rsidR="005658B0" w:rsidRPr="00D96C7D" w:rsidRDefault="005658B0" w:rsidP="005658B0">
      <w:pPr>
        <w:pStyle w:val="a5"/>
        <w:shd w:val="clear" w:color="auto" w:fill="FFFFFF"/>
        <w:spacing w:before="0" w:beforeAutospacing="0" w:after="0" w:afterAutospacing="0"/>
      </w:pPr>
      <w:r>
        <w:t xml:space="preserve">        </w:t>
      </w:r>
      <w:r w:rsidRPr="00D96C7D">
        <w:t>Содержание линии «Элементы алгебры» систематизирует знания о математическом языке, показывая применение букв для обозначения чисел и записи арифметических действий, а также для нахождения неизвестных компонентов арифметических действий.</w:t>
      </w:r>
    </w:p>
    <w:p w:rsidR="005658B0" w:rsidRPr="00D96C7D" w:rsidRDefault="005658B0" w:rsidP="005658B0">
      <w:pPr>
        <w:pStyle w:val="a5"/>
        <w:shd w:val="clear" w:color="auto" w:fill="FFFFFF"/>
        <w:spacing w:before="0" w:beforeAutospacing="0" w:after="0" w:afterAutospacing="0"/>
      </w:pPr>
      <w:r>
        <w:lastRenderedPageBreak/>
        <w:t xml:space="preserve">        </w:t>
      </w:r>
      <w:r w:rsidRPr="00D96C7D">
        <w:t>Содержание линии «Наглядная геометрия» способствует формированию у обучающихся первичных представлений о геометрических абстракциях реального мира, закладывает основы формирования правильной геометрической речи, развивает образное мышление и пространственные представления.</w:t>
      </w:r>
    </w:p>
    <w:p w:rsidR="005658B0" w:rsidRPr="00D96C7D" w:rsidRDefault="005658B0" w:rsidP="005658B0">
      <w:pPr>
        <w:pStyle w:val="a5"/>
        <w:shd w:val="clear" w:color="auto" w:fill="FFFFFF"/>
        <w:spacing w:before="0" w:beforeAutospacing="0" w:after="0" w:afterAutospacing="0"/>
      </w:pPr>
      <w:r>
        <w:t xml:space="preserve">        </w:t>
      </w:r>
      <w:r w:rsidRPr="00D96C7D">
        <w:t>Линия «Вероятность и статистика» - обязательный компонент школьного образования, усиливающий его прикладное значение. Этот материал необходим, прежде всего, для формирования у обучающихся функциональной грамотности – умения воспринимать и критически анализировать информацию, представленную в различных формах, понимать вероятностный характер многих реальных зависимостей, производить простейшие вероятностные расчеты. Изучение основ комбинаторики позволит обучающимся осуществлять рассмотрение случаев, перебор вариантов, в том числе в простейших прикладных задачах.</w:t>
      </w:r>
    </w:p>
    <w:p w:rsidR="005658B0" w:rsidRPr="00FB4E65" w:rsidRDefault="005658B0" w:rsidP="005658B0">
      <w:pPr>
        <w:pStyle w:val="a5"/>
        <w:shd w:val="clear" w:color="auto" w:fill="FFFFFF"/>
        <w:spacing w:before="0" w:beforeAutospacing="0" w:after="0" w:afterAutospacing="0"/>
      </w:pPr>
      <w:r>
        <w:t xml:space="preserve">          </w:t>
      </w:r>
      <w:r w:rsidRPr="00D96C7D">
        <w:t>При изучении статистики и вероятности обогащаются представления о современной картине мира и методах его исследования, формируется понимание роли статистики как источника социально значимой информации, и закладываются основы вероятностного мышления.</w:t>
      </w:r>
    </w:p>
    <w:p w:rsidR="005658B0" w:rsidRPr="005658B0" w:rsidRDefault="005658B0" w:rsidP="005658B0">
      <w:pPr>
        <w:pStyle w:val="a7"/>
        <w:jc w:val="center"/>
        <w:rPr>
          <w:b/>
          <w:sz w:val="14"/>
        </w:rPr>
      </w:pPr>
    </w:p>
    <w:p w:rsidR="005658B0" w:rsidRDefault="005658B0" w:rsidP="005658B0">
      <w:pPr>
        <w:pStyle w:val="a7"/>
        <w:jc w:val="center"/>
        <w:rPr>
          <w:b/>
        </w:rPr>
      </w:pPr>
      <w:r w:rsidRPr="00E271FF">
        <w:rPr>
          <w:b/>
        </w:rPr>
        <w:t>Место предмета в учебном плане</w:t>
      </w:r>
    </w:p>
    <w:p w:rsidR="005658B0" w:rsidRPr="00CE4D79" w:rsidRDefault="005658B0" w:rsidP="005658B0">
      <w:pPr>
        <w:pStyle w:val="a7"/>
        <w:jc w:val="center"/>
        <w:rPr>
          <w:b/>
          <w:sz w:val="10"/>
        </w:rPr>
      </w:pPr>
    </w:p>
    <w:p w:rsidR="005658B0" w:rsidRDefault="005658B0" w:rsidP="005658B0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Согласно федеральному базисному учебному плану для образовательных учреждений Российской Федерации на изучение математики в 5 – 6 классах основной школы отводится 5 часов в неделю в течение каждого года обучения, всего 170 уроков. </w:t>
      </w:r>
      <w:r w:rsidRPr="0098070E">
        <w:rPr>
          <w:rFonts w:ascii="Times New Roman" w:hAnsi="Times New Roman" w:cs="Times New Roman"/>
          <w:sz w:val="24"/>
          <w:szCs w:val="24"/>
        </w:rPr>
        <w:t xml:space="preserve">В соответствии с учебным планом Ершовской ООШ  на </w:t>
      </w:r>
      <w:r>
        <w:rPr>
          <w:rFonts w:ascii="Times New Roman" w:hAnsi="Times New Roman" w:cs="Times New Roman"/>
          <w:sz w:val="24"/>
          <w:szCs w:val="24"/>
        </w:rPr>
        <w:t xml:space="preserve">2016 – 2017 </w:t>
      </w:r>
      <w:r w:rsidRPr="0098070E">
        <w:rPr>
          <w:rFonts w:ascii="Times New Roman" w:hAnsi="Times New Roman" w:cs="Times New Roman"/>
          <w:sz w:val="24"/>
          <w:szCs w:val="24"/>
        </w:rPr>
        <w:t xml:space="preserve">учебный год </w:t>
      </w:r>
      <w:r w:rsidRPr="00EF217C">
        <w:rPr>
          <w:rFonts w:ascii="Times New Roman" w:hAnsi="Times New Roman" w:cs="Times New Roman"/>
          <w:sz w:val="24"/>
          <w:szCs w:val="24"/>
        </w:rPr>
        <w:t xml:space="preserve">на изучение </w:t>
      </w:r>
      <w:r>
        <w:rPr>
          <w:rFonts w:ascii="Times New Roman" w:hAnsi="Times New Roman" w:cs="Times New Roman"/>
          <w:sz w:val="24"/>
          <w:szCs w:val="24"/>
        </w:rPr>
        <w:t>математики</w:t>
      </w:r>
      <w:r w:rsidRPr="00EF217C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в 6 </w:t>
      </w:r>
      <w:r w:rsidRPr="00EF217C">
        <w:rPr>
          <w:rFonts w:ascii="Times New Roman" w:hAnsi="Times New Roman" w:cs="Times New Roman"/>
          <w:sz w:val="24"/>
          <w:szCs w:val="24"/>
        </w:rPr>
        <w:t>кл</w:t>
      </w:r>
      <w:r>
        <w:rPr>
          <w:rFonts w:ascii="Times New Roman" w:hAnsi="Times New Roman" w:cs="Times New Roman"/>
          <w:sz w:val="24"/>
          <w:szCs w:val="24"/>
        </w:rPr>
        <w:t xml:space="preserve">ассе отводится 5 ч в неделю (170 часов за год).  </w:t>
      </w:r>
    </w:p>
    <w:p w:rsidR="005658B0" w:rsidRPr="00CE4D79" w:rsidRDefault="005658B0" w:rsidP="005658B0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16"/>
          <w:szCs w:val="24"/>
        </w:rPr>
      </w:pPr>
    </w:p>
    <w:p w:rsidR="005658B0" w:rsidRPr="00A14B3A" w:rsidRDefault="005658B0" w:rsidP="005658B0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12"/>
          <w:szCs w:val="24"/>
        </w:rPr>
      </w:pPr>
    </w:p>
    <w:p w:rsidR="005658B0" w:rsidRDefault="005658B0" w:rsidP="005658B0">
      <w:pPr>
        <w:autoSpaceDE w:val="0"/>
        <w:autoSpaceDN w:val="0"/>
        <w:adjustRightInd w:val="0"/>
        <w:spacing w:before="149" w:after="0" w:line="240" w:lineRule="auto"/>
        <w:ind w:firstLine="346"/>
        <w:jc w:val="center"/>
        <w:rPr>
          <w:rFonts w:ascii="Times New Roman" w:hAnsi="Times New Roman" w:cs="Times New Roman"/>
          <w:b/>
          <w:sz w:val="24"/>
          <w:szCs w:val="28"/>
        </w:rPr>
      </w:pPr>
      <w:r w:rsidRPr="006B4937">
        <w:rPr>
          <w:rFonts w:ascii="Times New Roman" w:hAnsi="Times New Roman" w:cs="Times New Roman"/>
          <w:b/>
          <w:sz w:val="24"/>
          <w:szCs w:val="28"/>
        </w:rPr>
        <w:t>Ценностные ориентиры содержания учебного предмета</w:t>
      </w:r>
    </w:p>
    <w:p w:rsidR="005658B0" w:rsidRPr="00CE4D79" w:rsidRDefault="005658B0" w:rsidP="005658B0">
      <w:pPr>
        <w:autoSpaceDE w:val="0"/>
        <w:autoSpaceDN w:val="0"/>
        <w:adjustRightInd w:val="0"/>
        <w:spacing w:before="149" w:after="0" w:line="240" w:lineRule="auto"/>
        <w:ind w:firstLine="346"/>
        <w:jc w:val="center"/>
        <w:rPr>
          <w:rFonts w:ascii="Times New Roman" w:hAnsi="Times New Roman" w:cs="Times New Roman"/>
          <w:b/>
          <w:sz w:val="2"/>
          <w:szCs w:val="28"/>
        </w:rPr>
      </w:pPr>
    </w:p>
    <w:p w:rsidR="005658B0" w:rsidRPr="00A14B3A" w:rsidRDefault="005658B0" w:rsidP="005658B0">
      <w:pPr>
        <w:autoSpaceDE w:val="0"/>
        <w:autoSpaceDN w:val="0"/>
        <w:adjustRightInd w:val="0"/>
        <w:spacing w:before="149" w:after="0" w:line="240" w:lineRule="auto"/>
        <w:ind w:firstLine="346"/>
        <w:jc w:val="center"/>
        <w:rPr>
          <w:rFonts w:ascii="Times New Roman" w:hAnsi="Times New Roman" w:cs="Times New Roman"/>
          <w:b/>
          <w:sz w:val="2"/>
          <w:szCs w:val="28"/>
        </w:rPr>
      </w:pPr>
    </w:p>
    <w:p w:rsidR="005658B0" w:rsidRPr="000B093D" w:rsidRDefault="005658B0" w:rsidP="005658B0">
      <w:pPr>
        <w:pStyle w:val="a3"/>
        <w:ind w:firstLine="426"/>
        <w:jc w:val="both"/>
      </w:pPr>
      <w:r w:rsidRPr="000B093D">
        <w:t>Исторически сложилось две стороны назначения математического образования: практическая, связанная с созданием и применением инструментария, необходимого человеку в его продуктивной деятельности, и духовная, связанная с мышлением человека, с овладением определенным методом познания и преобразования мира математическим методом.</w:t>
      </w:r>
    </w:p>
    <w:p w:rsidR="005658B0" w:rsidRPr="000B093D" w:rsidRDefault="005658B0" w:rsidP="005658B0">
      <w:pPr>
        <w:pStyle w:val="a3"/>
        <w:ind w:firstLine="426"/>
        <w:jc w:val="both"/>
      </w:pPr>
      <w:r w:rsidRPr="000B093D">
        <w:t>Без базовой математической подготовки невозможна постановка образования</w:t>
      </w:r>
      <w:r>
        <w:t xml:space="preserve"> </w:t>
      </w:r>
      <w:r w:rsidRPr="000B093D">
        <w:t>современного человека.</w:t>
      </w:r>
    </w:p>
    <w:p w:rsidR="005658B0" w:rsidRDefault="005658B0" w:rsidP="005658B0">
      <w:pPr>
        <w:pStyle w:val="a3"/>
        <w:ind w:firstLine="426"/>
        <w:jc w:val="both"/>
      </w:pPr>
      <w:r>
        <w:t>В школе математика служит опорным предметом для изучения смежных дисциплин.</w:t>
      </w:r>
    </w:p>
    <w:p w:rsidR="005658B0" w:rsidRDefault="005658B0" w:rsidP="005658B0">
      <w:pPr>
        <w:pStyle w:val="a3"/>
        <w:ind w:firstLine="426"/>
        <w:jc w:val="both"/>
      </w:pPr>
      <w:r w:rsidRPr="000B093D">
        <w:t>Практическая полезность математики обусловлена тем, что ее предметом яв</w:t>
      </w:r>
      <w:r w:rsidRPr="000B093D">
        <w:softHyphen/>
        <w:t>ляются фунда</w:t>
      </w:r>
      <w:r w:rsidRPr="000B093D">
        <w:softHyphen/>
        <w:t>ментальные структуры реально</w:t>
      </w:r>
      <w:r w:rsidRPr="000B093D">
        <w:softHyphen/>
        <w:t>го мира: пространственные формы и количественные отноше</w:t>
      </w:r>
      <w:r w:rsidRPr="000B093D">
        <w:softHyphen/>
        <w:t>ния — от простейших, усваиваемых в непосред</w:t>
      </w:r>
      <w:r w:rsidRPr="000B093D">
        <w:softHyphen/>
        <w:t>ственном опы</w:t>
      </w:r>
      <w:r w:rsidRPr="000B093D">
        <w:softHyphen/>
        <w:t>те, до достаточно слож</w:t>
      </w:r>
      <w:r w:rsidRPr="000B093D">
        <w:softHyphen/>
        <w:t>ных, необходимых для разви</w:t>
      </w:r>
      <w:r w:rsidRPr="000B093D">
        <w:softHyphen/>
        <w:t>тия научных и технологических идей. Без конкретных математиче</w:t>
      </w:r>
      <w:r w:rsidRPr="000B093D">
        <w:softHyphen/>
        <w:t>ских зна</w:t>
      </w:r>
      <w:r w:rsidRPr="000B093D">
        <w:softHyphen/>
        <w:t>ний затруднено понимание принципов устройства и ис</w:t>
      </w:r>
      <w:r w:rsidRPr="000B093D">
        <w:softHyphen/>
        <w:t>пользования современ</w:t>
      </w:r>
      <w:r w:rsidRPr="000B093D">
        <w:softHyphen/>
        <w:t>ной техники, восприятие и интерпретация разнообразной социальной, экономиче</w:t>
      </w:r>
      <w:r w:rsidRPr="000B093D">
        <w:softHyphen/>
        <w:t>ской, политической информации, малоэффективна повседневная практическая деятельность. Каждому человеку в своей жизни приходится вы</w:t>
      </w:r>
      <w:r w:rsidRPr="000B093D">
        <w:softHyphen/>
        <w:t>полнять достаточно слож</w:t>
      </w:r>
      <w:r w:rsidRPr="000B093D">
        <w:softHyphen/>
        <w:t>ные расчеты, находить в справочниках нужные фор</w:t>
      </w:r>
      <w:r w:rsidRPr="000B093D">
        <w:softHyphen/>
        <w:t>мулы и применять их, владеть практиче</w:t>
      </w:r>
      <w:r w:rsidRPr="000B093D">
        <w:softHyphen/>
        <w:t>скими прие</w:t>
      </w:r>
      <w:r w:rsidRPr="000B093D">
        <w:softHyphen/>
        <w:t xml:space="preserve">мами геометрических </w:t>
      </w:r>
    </w:p>
    <w:p w:rsidR="005658B0" w:rsidRDefault="005658B0" w:rsidP="005658B0">
      <w:pPr>
        <w:pStyle w:val="a3"/>
        <w:jc w:val="both"/>
      </w:pPr>
    </w:p>
    <w:p w:rsidR="005658B0" w:rsidRPr="000B093D" w:rsidRDefault="005658B0" w:rsidP="005658B0">
      <w:pPr>
        <w:pStyle w:val="a3"/>
        <w:jc w:val="both"/>
      </w:pPr>
      <w:r w:rsidRPr="000B093D">
        <w:lastRenderedPageBreak/>
        <w:t>измере</w:t>
      </w:r>
      <w:r w:rsidRPr="000B093D">
        <w:softHyphen/>
        <w:t>ний и построений, читать инфор</w:t>
      </w:r>
      <w:r w:rsidRPr="000B093D">
        <w:softHyphen/>
        <w:t>мацию, представленную в виду таб</w:t>
      </w:r>
      <w:r w:rsidRPr="000B093D">
        <w:softHyphen/>
        <w:t>лиц, диаграмм, графиков, понимать вероятностный характер случайных собы</w:t>
      </w:r>
      <w:r w:rsidRPr="000B093D">
        <w:softHyphen/>
        <w:t>тий, со</w:t>
      </w:r>
      <w:r w:rsidRPr="000B093D">
        <w:softHyphen/>
        <w:t>ставлять несложные алгоритмы и др.</w:t>
      </w:r>
    </w:p>
    <w:p w:rsidR="005658B0" w:rsidRPr="00DF194E" w:rsidRDefault="005658B0" w:rsidP="005658B0">
      <w:pPr>
        <w:autoSpaceDE w:val="0"/>
        <w:autoSpaceDN w:val="0"/>
        <w:adjustRightInd w:val="0"/>
        <w:spacing w:before="5"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DF194E">
        <w:rPr>
          <w:rFonts w:ascii="Times New Roman" w:hAnsi="Times New Roman" w:cs="Times New Roman"/>
          <w:sz w:val="24"/>
          <w:szCs w:val="24"/>
        </w:rPr>
        <w:t>В посл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F194E">
        <w:rPr>
          <w:rFonts w:ascii="Times New Roman" w:hAnsi="Times New Roman" w:cs="Times New Roman"/>
          <w:sz w:val="24"/>
          <w:szCs w:val="24"/>
        </w:rPr>
        <w:t>школьной жизни реальной необходи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мостью в наши дни является непрерыв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ное образование, что требует полноценной базовой общеобразовательной подго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товки, в том числе и математи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ческой. 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F194E">
        <w:rPr>
          <w:rFonts w:ascii="Times New Roman" w:hAnsi="Times New Roman" w:cs="Times New Roman"/>
          <w:sz w:val="24"/>
          <w:szCs w:val="24"/>
        </w:rPr>
        <w:t>наконец, все больше специально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стей, где необхо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дим высо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кий уровень образования, связано с непосредственным применением матема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тики (экономика, бизнес, финансы, физика, химия, техника, информа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тика, био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логия, психоло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гия и др.). Таким образом, расширяется круг школьни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ков, для которых математика стано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вится значимым предметом.</w:t>
      </w:r>
    </w:p>
    <w:p w:rsidR="005658B0" w:rsidRPr="00DF194E" w:rsidRDefault="005658B0" w:rsidP="005658B0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DF194E">
        <w:rPr>
          <w:rFonts w:ascii="Times New Roman" w:hAnsi="Times New Roman" w:cs="Times New Roman"/>
          <w:sz w:val="24"/>
          <w:szCs w:val="24"/>
        </w:rPr>
        <w:t>Для жизни в современном обществе важным является формирование математиче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ского стиля мышления, проявляю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щегося в определенных умствен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ных навыках. В процессе ма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тематической деятельности в арсенал приемов и методов че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ловеческого мышления естест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венным образом включаются индукция и дедукция, обобщение и конкрети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зация, анализ и синтез, классификация и систематизация, абстрагирова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ние и аналогия. Объекты математиче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ских умозаключений и пра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вила их конструирования вскрывают механизм логиче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ских построе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ний, выраба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тывают умения формулировать, обосновывать и доказы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вать суждения, тем самым развивают логическое мыш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ление. Ведущая роль принадлежит матема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тике в формирова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нии алгоритмического мышления и воспитании уме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ний дей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ство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вать по заданному алгоритму и конструировать новые. В ходе реше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ния задач — основной учебной деятельности на уроках математики — развиваются творческая и прикладная сто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роны мышления.</w:t>
      </w:r>
    </w:p>
    <w:p w:rsidR="005658B0" w:rsidRPr="00DF194E" w:rsidRDefault="005658B0" w:rsidP="005658B0">
      <w:pPr>
        <w:autoSpaceDE w:val="0"/>
        <w:autoSpaceDN w:val="0"/>
        <w:adjustRightInd w:val="0"/>
        <w:spacing w:after="0" w:line="240" w:lineRule="auto"/>
        <w:ind w:firstLine="336"/>
        <w:jc w:val="both"/>
        <w:rPr>
          <w:rFonts w:ascii="Times New Roman" w:hAnsi="Times New Roman" w:cs="Times New Roman"/>
          <w:sz w:val="24"/>
          <w:szCs w:val="24"/>
        </w:rPr>
      </w:pPr>
      <w:r w:rsidRPr="00DF194E">
        <w:rPr>
          <w:rFonts w:ascii="Times New Roman" w:hAnsi="Times New Roman" w:cs="Times New Roman"/>
          <w:sz w:val="24"/>
          <w:szCs w:val="24"/>
        </w:rPr>
        <w:t>Обучение математике дает возможность развивать у уча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щихся точную, эко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номную и ин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формативную речь, умение отбирать наиболее подходящие языковые (в частности, сим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волические, графические) средства.</w:t>
      </w:r>
    </w:p>
    <w:p w:rsidR="005658B0" w:rsidRPr="00DF194E" w:rsidRDefault="005658B0" w:rsidP="005658B0">
      <w:pPr>
        <w:autoSpaceDE w:val="0"/>
        <w:autoSpaceDN w:val="0"/>
        <w:adjustRightInd w:val="0"/>
        <w:spacing w:after="0" w:line="240" w:lineRule="auto"/>
        <w:ind w:firstLine="350"/>
        <w:jc w:val="both"/>
        <w:rPr>
          <w:rFonts w:ascii="Times New Roman" w:hAnsi="Times New Roman" w:cs="Times New Roman"/>
          <w:sz w:val="24"/>
          <w:szCs w:val="24"/>
        </w:rPr>
      </w:pPr>
      <w:r w:rsidRPr="00DF194E">
        <w:rPr>
          <w:rFonts w:ascii="Times New Roman" w:hAnsi="Times New Roman" w:cs="Times New Roman"/>
          <w:sz w:val="24"/>
          <w:szCs w:val="24"/>
        </w:rPr>
        <w:t>Математическое образование вносит свой вклад в форми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рование общей куль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туры чело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века. Необходимым компонен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том общей культуры в современ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ном толковании явля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ется об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щее знакомство с методами познания действительно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сти, представление о предмете и методе математики, его отли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чия от методов естественных и гуманитарных наук, об особенно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стях примене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ния математики для решения научных и при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кладных задач.</w:t>
      </w:r>
    </w:p>
    <w:p w:rsidR="005658B0" w:rsidRPr="00DF194E" w:rsidRDefault="005658B0" w:rsidP="005658B0">
      <w:pPr>
        <w:autoSpaceDE w:val="0"/>
        <w:autoSpaceDN w:val="0"/>
        <w:adjustRightInd w:val="0"/>
        <w:spacing w:after="0" w:line="240" w:lineRule="auto"/>
        <w:ind w:firstLine="341"/>
        <w:jc w:val="both"/>
        <w:rPr>
          <w:rFonts w:ascii="Times New Roman" w:hAnsi="Times New Roman" w:cs="Times New Roman"/>
          <w:sz w:val="24"/>
          <w:szCs w:val="24"/>
        </w:rPr>
      </w:pPr>
      <w:r w:rsidRPr="00DF194E">
        <w:rPr>
          <w:rFonts w:ascii="Times New Roman" w:hAnsi="Times New Roman" w:cs="Times New Roman"/>
          <w:sz w:val="24"/>
          <w:szCs w:val="24"/>
        </w:rPr>
        <w:t>Изучение математики способствует эстетическому воспита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нию человека, по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ниманию кра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соты и изящества математиче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ских рассуждений, восприятию геометрических форм, усвое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нию идеи симметрии.</w:t>
      </w:r>
    </w:p>
    <w:p w:rsidR="005658B0" w:rsidRDefault="005658B0" w:rsidP="005658B0">
      <w:pPr>
        <w:autoSpaceDE w:val="0"/>
        <w:autoSpaceDN w:val="0"/>
        <w:adjustRightInd w:val="0"/>
        <w:spacing w:after="0" w:line="240" w:lineRule="auto"/>
        <w:ind w:firstLine="341"/>
        <w:jc w:val="both"/>
        <w:rPr>
          <w:rFonts w:ascii="Times New Roman" w:hAnsi="Times New Roman" w:cs="Times New Roman"/>
          <w:sz w:val="24"/>
          <w:szCs w:val="24"/>
        </w:rPr>
      </w:pPr>
      <w:r w:rsidRPr="00DF194E">
        <w:rPr>
          <w:rFonts w:ascii="Times New Roman" w:hAnsi="Times New Roman" w:cs="Times New Roman"/>
          <w:sz w:val="24"/>
          <w:szCs w:val="24"/>
        </w:rPr>
        <w:t>История развития математического знания дает возмож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ность пополнить за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пас исто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рико-научных знаний школьни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ков, сформировать у них представле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ния о математике как ча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сти общечеловеческой культуры. Знаком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ство с основными историческими вехами возникно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вения и развития математи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че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ской науки, с историей великих открытий, именами людей, творив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ших науку, должно войти в интеллектуальный багаж каждого культур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ного человека.</w:t>
      </w:r>
    </w:p>
    <w:p w:rsidR="005658B0" w:rsidRPr="00CE4D79" w:rsidRDefault="005658B0" w:rsidP="005658B0">
      <w:pPr>
        <w:autoSpaceDE w:val="0"/>
        <w:autoSpaceDN w:val="0"/>
        <w:adjustRightInd w:val="0"/>
        <w:spacing w:after="0" w:line="240" w:lineRule="auto"/>
        <w:ind w:firstLine="341"/>
        <w:jc w:val="both"/>
        <w:rPr>
          <w:rFonts w:ascii="Times New Roman" w:hAnsi="Times New Roman" w:cs="Times New Roman"/>
          <w:sz w:val="14"/>
          <w:szCs w:val="24"/>
        </w:rPr>
      </w:pPr>
    </w:p>
    <w:p w:rsidR="005658B0" w:rsidRDefault="005658B0" w:rsidP="005658B0">
      <w:pPr>
        <w:pStyle w:val="Style3"/>
        <w:widowControl/>
        <w:spacing w:line="240" w:lineRule="auto"/>
        <w:ind w:firstLine="355"/>
        <w:jc w:val="center"/>
        <w:rPr>
          <w:rStyle w:val="FontStyle51"/>
          <w:b/>
        </w:rPr>
      </w:pPr>
    </w:p>
    <w:p w:rsidR="005658B0" w:rsidRDefault="005658B0" w:rsidP="005658B0">
      <w:pPr>
        <w:pStyle w:val="Style3"/>
        <w:widowControl/>
        <w:spacing w:line="240" w:lineRule="auto"/>
        <w:ind w:firstLine="355"/>
        <w:jc w:val="center"/>
        <w:rPr>
          <w:rStyle w:val="FontStyle51"/>
          <w:b/>
        </w:rPr>
      </w:pPr>
    </w:p>
    <w:p w:rsidR="005658B0" w:rsidRDefault="005658B0" w:rsidP="005658B0">
      <w:pPr>
        <w:pStyle w:val="Style3"/>
        <w:widowControl/>
        <w:spacing w:line="240" w:lineRule="auto"/>
        <w:ind w:firstLine="355"/>
        <w:jc w:val="center"/>
        <w:rPr>
          <w:rStyle w:val="FontStyle51"/>
          <w:b/>
        </w:rPr>
      </w:pPr>
    </w:p>
    <w:p w:rsidR="005658B0" w:rsidRDefault="005658B0" w:rsidP="005658B0">
      <w:pPr>
        <w:pStyle w:val="Style3"/>
        <w:widowControl/>
        <w:spacing w:line="240" w:lineRule="auto"/>
        <w:ind w:firstLine="355"/>
        <w:jc w:val="center"/>
        <w:rPr>
          <w:rStyle w:val="FontStyle51"/>
          <w:b/>
        </w:rPr>
      </w:pPr>
    </w:p>
    <w:p w:rsidR="005658B0" w:rsidRDefault="005658B0" w:rsidP="005658B0">
      <w:pPr>
        <w:pStyle w:val="Style3"/>
        <w:widowControl/>
        <w:spacing w:line="240" w:lineRule="auto"/>
        <w:ind w:firstLine="355"/>
        <w:jc w:val="center"/>
        <w:rPr>
          <w:rStyle w:val="FontStyle51"/>
          <w:b/>
        </w:rPr>
      </w:pPr>
    </w:p>
    <w:p w:rsidR="005658B0" w:rsidRDefault="005658B0" w:rsidP="005658B0">
      <w:pPr>
        <w:pStyle w:val="Style3"/>
        <w:widowControl/>
        <w:spacing w:line="240" w:lineRule="auto"/>
        <w:ind w:firstLine="355"/>
        <w:jc w:val="center"/>
        <w:rPr>
          <w:rStyle w:val="FontStyle51"/>
          <w:b/>
        </w:rPr>
      </w:pPr>
    </w:p>
    <w:p w:rsidR="000A7366" w:rsidRDefault="000A7366" w:rsidP="005658B0">
      <w:pPr>
        <w:pStyle w:val="Style3"/>
        <w:widowControl/>
        <w:spacing w:line="240" w:lineRule="auto"/>
        <w:ind w:firstLine="355"/>
        <w:jc w:val="center"/>
        <w:rPr>
          <w:rStyle w:val="FontStyle51"/>
          <w:b/>
        </w:rPr>
      </w:pPr>
    </w:p>
    <w:p w:rsidR="000A7366" w:rsidRDefault="000A7366" w:rsidP="005658B0">
      <w:pPr>
        <w:pStyle w:val="Style3"/>
        <w:widowControl/>
        <w:spacing w:line="240" w:lineRule="auto"/>
        <w:ind w:firstLine="355"/>
        <w:jc w:val="center"/>
        <w:rPr>
          <w:rStyle w:val="FontStyle51"/>
          <w:b/>
        </w:rPr>
      </w:pPr>
    </w:p>
    <w:p w:rsidR="005658B0" w:rsidRDefault="005658B0" w:rsidP="005658B0">
      <w:pPr>
        <w:pStyle w:val="Style3"/>
        <w:widowControl/>
        <w:spacing w:line="240" w:lineRule="auto"/>
        <w:ind w:firstLine="355"/>
        <w:jc w:val="center"/>
        <w:rPr>
          <w:rStyle w:val="FontStyle51"/>
          <w:b/>
        </w:rPr>
      </w:pPr>
      <w:r w:rsidRPr="00194CA0">
        <w:rPr>
          <w:rStyle w:val="FontStyle51"/>
          <w:b/>
        </w:rPr>
        <w:lastRenderedPageBreak/>
        <w:t>Результаты изучения учебного предмета</w:t>
      </w:r>
    </w:p>
    <w:p w:rsidR="005658B0" w:rsidRPr="00CE4D79" w:rsidRDefault="005658B0" w:rsidP="005658B0">
      <w:pPr>
        <w:pStyle w:val="Style3"/>
        <w:widowControl/>
        <w:spacing w:line="240" w:lineRule="auto"/>
        <w:ind w:firstLine="355"/>
        <w:jc w:val="center"/>
        <w:rPr>
          <w:rStyle w:val="FontStyle51"/>
          <w:b/>
          <w:sz w:val="20"/>
        </w:rPr>
      </w:pPr>
    </w:p>
    <w:p w:rsidR="005658B0" w:rsidRPr="00194CA0" w:rsidRDefault="005658B0" w:rsidP="005658B0">
      <w:pPr>
        <w:pStyle w:val="Style27"/>
        <w:widowControl/>
        <w:spacing w:before="120" w:line="240" w:lineRule="auto"/>
        <w:ind w:firstLine="0"/>
        <w:rPr>
          <w:rStyle w:val="FontStyle52"/>
        </w:rPr>
      </w:pPr>
      <w:r w:rsidRPr="00194CA0">
        <w:rPr>
          <w:rStyle w:val="FontStyle52"/>
        </w:rPr>
        <w:t xml:space="preserve">Изучение математики в </w:t>
      </w:r>
      <w:r w:rsidR="000A7366">
        <w:rPr>
          <w:rStyle w:val="FontStyle52"/>
        </w:rPr>
        <w:t xml:space="preserve">6 </w:t>
      </w:r>
      <w:r w:rsidRPr="00194CA0">
        <w:rPr>
          <w:rStyle w:val="FontStyle52"/>
        </w:rPr>
        <w:t>классе дает возможность обучающимся дос</w:t>
      </w:r>
      <w:r w:rsidRPr="00194CA0">
        <w:rPr>
          <w:rStyle w:val="FontStyle52"/>
        </w:rPr>
        <w:softHyphen/>
        <w:t>тичь следую</w:t>
      </w:r>
      <w:r w:rsidRPr="00194CA0">
        <w:rPr>
          <w:rStyle w:val="FontStyle52"/>
        </w:rPr>
        <w:softHyphen/>
        <w:t>щих результатов развития.</w:t>
      </w:r>
    </w:p>
    <w:p w:rsidR="005658B0" w:rsidRPr="00194CA0" w:rsidRDefault="005658B0" w:rsidP="005658B0">
      <w:pPr>
        <w:autoSpaceDE w:val="0"/>
        <w:autoSpaceDN w:val="0"/>
        <w:adjustRightInd w:val="0"/>
        <w:spacing w:before="210" w:after="105" w:line="240" w:lineRule="auto"/>
        <w:ind w:firstLine="480"/>
        <w:jc w:val="both"/>
        <w:rPr>
          <w:rFonts w:ascii="Times New Roman" w:hAnsi="Times New Roman" w:cs="Times New Roman"/>
          <w:sz w:val="24"/>
          <w:szCs w:val="24"/>
        </w:rPr>
      </w:pPr>
      <w:r w:rsidRPr="00A14B3A">
        <w:rPr>
          <w:rFonts w:ascii="Times New Roman" w:hAnsi="Times New Roman" w:cs="Times New Roman"/>
          <w:b/>
          <w:bCs/>
          <w:i/>
          <w:sz w:val="24"/>
          <w:szCs w:val="24"/>
        </w:rPr>
        <w:t>Личностными результатами</w:t>
      </w:r>
      <w:r w:rsidRPr="00194CA0">
        <w:rPr>
          <w:rFonts w:ascii="Times New Roman" w:hAnsi="Times New Roman" w:cs="Times New Roman"/>
          <w:sz w:val="24"/>
          <w:szCs w:val="24"/>
        </w:rPr>
        <w:t xml:space="preserve"> обучения математике в </w:t>
      </w:r>
      <w:r w:rsidR="000A7366">
        <w:rPr>
          <w:rFonts w:ascii="Times New Roman" w:hAnsi="Times New Roman" w:cs="Times New Roman"/>
          <w:sz w:val="24"/>
          <w:szCs w:val="24"/>
        </w:rPr>
        <w:t>6</w:t>
      </w:r>
      <w:r w:rsidRPr="00194CA0">
        <w:rPr>
          <w:rFonts w:ascii="Times New Roman" w:hAnsi="Times New Roman" w:cs="Times New Roman"/>
          <w:sz w:val="24"/>
          <w:szCs w:val="24"/>
        </w:rPr>
        <w:t xml:space="preserve"> классе являются: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умение ясно, точно, грамотно излагать свои мысли в устной и письменной речи, понимать смысл поставленной задачи, выстраивать аргументацию, приводить примеры и контрпримеры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критичность мышления, умение распознавать логически некорректные высказывания, отличать гипотезу от факта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представление о математической науке как сфере человеческой деятельности, об этапах ее развития, о ее значимости для развития цивилизации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креативность мышления, инициатива, находчивость, активность при решении математических задач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умение контролировать процесс и результат учебной математической деятельности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способность к эмоциональному восприятию математических объектов, задач, решений, рассуждений.</w:t>
      </w:r>
    </w:p>
    <w:p w:rsidR="005658B0" w:rsidRDefault="005658B0" w:rsidP="005658B0">
      <w:pPr>
        <w:pStyle w:val="af5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5658B0" w:rsidRDefault="005658B0" w:rsidP="005658B0">
      <w:pPr>
        <w:pStyle w:val="af5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4B3A">
        <w:rPr>
          <w:rFonts w:ascii="Times New Roman" w:hAnsi="Times New Roman" w:cs="Times New Roman"/>
          <w:b/>
          <w:bCs/>
          <w:i/>
          <w:sz w:val="24"/>
          <w:szCs w:val="24"/>
        </w:rPr>
        <w:t>Метапредметными результатами</w:t>
      </w:r>
      <w:r w:rsidRPr="00194CA0">
        <w:rPr>
          <w:rFonts w:ascii="Times New Roman" w:hAnsi="Times New Roman" w:cs="Times New Roman"/>
          <w:sz w:val="24"/>
          <w:szCs w:val="24"/>
        </w:rPr>
        <w:t xml:space="preserve"> обучения математике в </w:t>
      </w:r>
      <w:r w:rsidR="000A7366">
        <w:rPr>
          <w:rFonts w:ascii="Times New Roman" w:hAnsi="Times New Roman" w:cs="Times New Roman"/>
          <w:sz w:val="24"/>
          <w:szCs w:val="24"/>
        </w:rPr>
        <w:t>6</w:t>
      </w:r>
      <w:r w:rsidRPr="00194CA0">
        <w:rPr>
          <w:rFonts w:ascii="Times New Roman" w:hAnsi="Times New Roman" w:cs="Times New Roman"/>
          <w:sz w:val="24"/>
          <w:szCs w:val="24"/>
        </w:rPr>
        <w:t xml:space="preserve"> классе являются:</w:t>
      </w:r>
    </w:p>
    <w:p w:rsidR="005658B0" w:rsidRPr="00194CA0" w:rsidRDefault="005658B0" w:rsidP="005658B0">
      <w:pPr>
        <w:pStyle w:val="af5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14"/>
          <w:szCs w:val="24"/>
        </w:rPr>
      </w:pP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первоначальные представления об идеях и о методах математики как об универсальном языке науки и техники, о средстве моделирования явлений и процессов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умение видеть математическую задачу в контексте проблемной ситуации в других дисциплинах, в окружающей жизни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умение находить в различных источниках информацию, необходимую для решения математических проблем, и представлять ее в понятной форме; принимать решение в условиях неполной и избыточной, точной и вероятностной информации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умение понимать и использовать математические средства наглядности (графики, диаграммы, таблицы, схемы и др.) для иллюстрации, интерпретации, аргументации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умение выдвигать гипотезы при решении учебных задач и понимать необходимость их проверки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умение применять индуктивные и дедуктивные способы рассуждений, видеть различные стратегии решения задач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понимание сущности алгоритмических предписаний и умение действовать в соответствии с предложенным алгоритмом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умение самостоятельно ставить цели, выбирать и создавать алгоритмы для решения учебных математических проблем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умение планировать и осуществлять деятельность, направленную на решение задач исследовательского характера.</w:t>
      </w:r>
    </w:p>
    <w:p w:rsidR="005658B0" w:rsidRDefault="005658B0" w:rsidP="005658B0">
      <w:pPr>
        <w:autoSpaceDE w:val="0"/>
        <w:autoSpaceDN w:val="0"/>
        <w:adjustRightInd w:val="0"/>
        <w:spacing w:after="0" w:line="240" w:lineRule="auto"/>
        <w:ind w:left="72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5658B0" w:rsidRPr="00194CA0" w:rsidRDefault="005658B0" w:rsidP="005658B0">
      <w:pPr>
        <w:autoSpaceDE w:val="0"/>
        <w:autoSpaceDN w:val="0"/>
        <w:adjustRightInd w:val="0"/>
        <w:spacing w:after="0" w:line="360" w:lineRule="auto"/>
        <w:ind w:left="360"/>
        <w:jc w:val="both"/>
        <w:rPr>
          <w:rFonts w:ascii="Times New Roman" w:hAnsi="Times New Roman" w:cs="Times New Roman"/>
          <w:sz w:val="8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       </w:t>
      </w:r>
      <w:r w:rsidRPr="00A14B3A">
        <w:rPr>
          <w:rFonts w:ascii="Times New Roman" w:hAnsi="Times New Roman" w:cs="Times New Roman"/>
          <w:b/>
          <w:bCs/>
          <w:i/>
          <w:sz w:val="24"/>
          <w:szCs w:val="24"/>
        </w:rPr>
        <w:t>Предметными результатами</w:t>
      </w:r>
      <w:r w:rsidRPr="00194CA0">
        <w:rPr>
          <w:rFonts w:ascii="Times New Roman" w:hAnsi="Times New Roman" w:cs="Times New Roman"/>
          <w:sz w:val="24"/>
          <w:szCs w:val="24"/>
        </w:rPr>
        <w:t xml:space="preserve"> обучения математике в </w:t>
      </w:r>
      <w:r w:rsidR="000A7366">
        <w:rPr>
          <w:rFonts w:ascii="Times New Roman" w:hAnsi="Times New Roman" w:cs="Times New Roman"/>
          <w:sz w:val="24"/>
          <w:szCs w:val="24"/>
        </w:rPr>
        <w:t>6</w:t>
      </w:r>
      <w:r w:rsidRPr="00194CA0">
        <w:rPr>
          <w:rFonts w:ascii="Times New Roman" w:hAnsi="Times New Roman" w:cs="Times New Roman"/>
          <w:sz w:val="24"/>
          <w:szCs w:val="24"/>
        </w:rPr>
        <w:t xml:space="preserve"> классе являются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5658B0" w:rsidRDefault="005658B0" w:rsidP="005658B0">
      <w:pPr>
        <w:autoSpaceDE w:val="0"/>
        <w:autoSpaceDN w:val="0"/>
        <w:adjustRightInd w:val="0"/>
        <w:spacing w:before="210" w:after="105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lastRenderedPageBreak/>
        <w:t>овладение базовым понятийным аппаратом по основным разделам содержания; представление об основных изучаемых понятиях (число, геометрическая фигура, уравнение) как важнейших математических моделях, позволяющих описывать и изучать реальные процессы и явления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умение работать с математическим текстом (анализировать, извлекать необходимую информацию), точно и грамотно выражать свои мысли в устной и письменной речи с применением математической терминологии и символики, использовать различные языки математики, проводить классификации, логические обоснования, доказательства математических утверждений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развитие представлений о числе и числовых системах от натуральных до действительных чисел; овладение навыками  устных, письменных, инструментальных вычислений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овладение основными способами представления и анализа статистических данных; наличие представлений о статистических закономерностях в реальном мире и о различных способах их изучения, о вероятностных моделях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овладение геометрическим языком, умение использовать его для описания предметов окружающего мира; развитие пространственных представлений и изобразительных умений, приобретение навыков геометрических построений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умение измерять длины отрезков, величины углов, использовать формулы для нахождения периметров, площадей и объемов геометрических фигур;</w:t>
      </w:r>
    </w:p>
    <w:p w:rsidR="005658B0" w:rsidRPr="00CE4D79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умение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алькулятора, компьютера.</w:t>
      </w:r>
    </w:p>
    <w:p w:rsidR="005658B0" w:rsidRDefault="005658B0" w:rsidP="005658B0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5658B0" w:rsidRPr="00CE4D79" w:rsidRDefault="005658B0" w:rsidP="005658B0">
      <w:pPr>
        <w:spacing w:after="0"/>
        <w:jc w:val="center"/>
        <w:rPr>
          <w:rFonts w:ascii="Times New Roman" w:eastAsia="Times New Roman" w:hAnsi="Times New Roman" w:cs="Times New Roman"/>
          <w:b/>
          <w:sz w:val="16"/>
          <w:szCs w:val="24"/>
        </w:rPr>
      </w:pPr>
    </w:p>
    <w:p w:rsidR="005658B0" w:rsidRDefault="005658B0" w:rsidP="005658B0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Содержание учебного курса</w:t>
      </w:r>
    </w:p>
    <w:p w:rsidR="000A7366" w:rsidRDefault="000A7366" w:rsidP="005658B0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0A7366" w:rsidRDefault="000A7366" w:rsidP="000A7366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  1. Повторение (2 ч)</w:t>
      </w:r>
    </w:p>
    <w:p w:rsidR="000A7366" w:rsidRDefault="000A7366" w:rsidP="000A736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  </w:t>
      </w:r>
      <w:r w:rsidRPr="00DE551F">
        <w:rPr>
          <w:rFonts w:ascii="Times New Roman" w:eastAsia="Times New Roman" w:hAnsi="Times New Roman" w:cs="Times New Roman"/>
          <w:sz w:val="24"/>
          <w:szCs w:val="24"/>
        </w:rPr>
        <w:t>Повторение тем курса Математика-5</w:t>
      </w:r>
    </w:p>
    <w:p w:rsidR="000A7366" w:rsidRPr="00DE551F" w:rsidRDefault="000A7366" w:rsidP="000A736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A7366" w:rsidRDefault="000A7366" w:rsidP="000A7366">
      <w:pPr>
        <w:shd w:val="clear" w:color="auto" w:fill="FFFFFF"/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2. Делимость чисел. (16 ч)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Делители и кратные числа. Общий делитель и общее кратное. Признаки делимости на 2,3,5,9,10. 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Основная цель </w:t>
      </w:r>
      <w:r>
        <w:rPr>
          <w:rFonts w:ascii="Times New Roman" w:eastAsia="Times New Roman" w:hAnsi="Times New Roman" w:cs="Times New Roman"/>
          <w:sz w:val="24"/>
          <w:szCs w:val="24"/>
        </w:rPr>
        <w:t>— завершить изучение натуральных чисел, подготовить основу для освоения действий с обыкновенными дробями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В данной теме завершается изучение вопросов, связанных с натуральными числами. Основное внимание должно быть уделено знакомству с понятиями «делитель» и «кратное», которые находят применение при сокращении обыкновенных дробей и при их приведении к общему знаменателю. Упражнения полезно выполнять с опорой на таблицу умножения — прямым подбором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Определенное внимание уделяется знакомству с признаками делимости, понятиям простого и составного чисел. При их изучении целесообразно формировать умения проводить простейшие умозаключения, обосновывая свои действия ссылками на определение, правило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Учащиеся должны уметь разложить число на множители. Например, они должны понимать, что 36 = 6 • 6 = 4 • 9 = 2 • 18 и т. п. Умения разложить число на простые множители не обязательно добиваться от всех учащихся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A7366" w:rsidRDefault="000A7366" w:rsidP="000A7366">
      <w:pPr>
        <w:shd w:val="clear" w:color="auto" w:fill="FFFFFF"/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3.         Сложение и вычитание дробей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с 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разными знаменателями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(24 ч)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Основное свойство дроби. Сокращение дробей. Приведение дробей к общему знаменателю. Понятие о наименьшем общем знаменателе нескольких дробей. Сравнение дробей. Сложение и вычитание дробей. Решение текстовых задач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Основная цель </w:t>
      </w:r>
      <w:r>
        <w:rPr>
          <w:rFonts w:ascii="Times New Roman" w:eastAsia="Times New Roman" w:hAnsi="Times New Roman" w:cs="Times New Roman"/>
          <w:sz w:val="24"/>
          <w:szCs w:val="24"/>
        </w:rPr>
        <w:t>— выработать прочные навыки преобразования дробей, сложения и вычитания дробей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Одним из важнейших результатов обучения является усвоение основного свойства дроби, применяемого для преобразования дробей: сокращения, приведения к новому знаменателю. Умение приводить дроби к общему знаменателю используется для сравнения дробей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и рассмотрении действий с дробями используются правила сложения и вычитания дробей с одинаковыми знаменателями, понятие смешанного числа. Важно обратить внимание на случай вычитания дроби из целого числа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A7366" w:rsidRPr="00776C35" w:rsidRDefault="000A7366" w:rsidP="000A7366">
      <w:pPr>
        <w:shd w:val="clear" w:color="auto" w:fill="FFFFFF"/>
        <w:spacing w:after="0" w:line="240" w:lineRule="auto"/>
        <w:ind w:firstLine="720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4.         Умножение и деление обыкновенных дробей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(33 ч)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Умножение и деление обыкновенных дробей. Основные задачи на дроби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Основная цель </w:t>
      </w:r>
      <w:r>
        <w:rPr>
          <w:rFonts w:ascii="Times New Roman" w:eastAsia="Times New Roman" w:hAnsi="Times New Roman" w:cs="Times New Roman"/>
          <w:sz w:val="24"/>
          <w:szCs w:val="24"/>
        </w:rPr>
        <w:t>— выработать прочные навыки арифметических действий с обыкновенными дробями и решения основных задач на дроби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В этой теме завершается работа над формированием навыков арифметических действий с обыкновенными дробями. Навыки должны быть достаточно прочными, чтобы учащиеся не испытывали затруднений в вычислениях с рациональными числами, чтобы алгоритмы действий с обыкновенными дробями могли стать в дальнейшем опорой для формирования умений выполнять действия с алгебраическими дробями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Расширение аппарата действий с дробями позволяет решать текстовые задачи, в которых требуется найти дробь от числа или число по данному значению его дроби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A7366" w:rsidRDefault="000A7366" w:rsidP="000A7366">
      <w:pPr>
        <w:shd w:val="clear" w:color="auto" w:fill="FFFFFF"/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5.         Отношения и пропорции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(19 ч)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опорция. Основное свойство пропорции. Решение задач с помощью пропорции. Понятия о прямой и обратной пропорциональности величин. Задачи на пропорции. Масштаб. Формулы длины окружности и площади круга. Шар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Основная цель </w:t>
      </w:r>
      <w:r>
        <w:rPr>
          <w:rFonts w:ascii="Times New Roman" w:eastAsia="Times New Roman" w:hAnsi="Times New Roman" w:cs="Times New Roman"/>
          <w:sz w:val="24"/>
          <w:szCs w:val="24"/>
        </w:rPr>
        <w:t>— сформировать понятия пропорции, прямой и обратной пропорциональности величин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Необходимо, чтобы учащиеся усвоили основное свойство пропорции, так как оно находит применение на уроках математики, химии, физики. В частности, достаточное внимание должно быть уделено решению с помощью пропорции задач на проценты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онятия о прямой и обратной пропорциональности величин можно сформировать как обобщение нескольких конкретных примеров, подчеркнув при этом практическую значимость этих понятий, возможность их применения для упрощения решения соответствующих задач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В данной теме даются представления о длине окружности и площади круга. Соответствующие формулы к обязательному материалу не относятся. Рассмотрение геометрических фигур завершается знакомством с шаром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A7366" w:rsidRDefault="000A7366" w:rsidP="000A7366">
      <w:pPr>
        <w:shd w:val="clear" w:color="auto" w:fill="FFFFFF"/>
        <w:spacing w:after="0" w:line="240" w:lineRule="auto"/>
        <w:ind w:firstLine="720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E446D" w:rsidRDefault="005E446D" w:rsidP="000A7366">
      <w:pPr>
        <w:shd w:val="clear" w:color="auto" w:fill="FFFFFF"/>
        <w:spacing w:after="0" w:line="240" w:lineRule="auto"/>
        <w:ind w:firstLine="720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0A7366" w:rsidRDefault="000A7366" w:rsidP="000A7366">
      <w:pPr>
        <w:shd w:val="clear" w:color="auto" w:fill="FFFFFF"/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 xml:space="preserve">6.         </w:t>
      </w:r>
      <w:r w:rsidRPr="00EF6AF4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Положительные и отрицательные числа (13 </w:t>
      </w:r>
      <w:r w:rsidRPr="00EF6AF4">
        <w:rPr>
          <w:rFonts w:ascii="Times New Roman" w:eastAsia="Times New Roman" w:hAnsi="Times New Roman" w:cs="Times New Roman"/>
          <w:b/>
          <w:sz w:val="24"/>
          <w:szCs w:val="24"/>
        </w:rPr>
        <w:t>ч)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оложительные и отрицательные числа. Противоположные числа. Модуль числа и его геометрический смысл. Сравнение чисел. Целые числа. Изображение чисел на координатной прямой. Координата точки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Основная цель </w:t>
      </w:r>
      <w:r>
        <w:rPr>
          <w:rFonts w:ascii="Times New Roman" w:eastAsia="Times New Roman" w:hAnsi="Times New Roman" w:cs="Times New Roman"/>
          <w:sz w:val="24"/>
          <w:szCs w:val="24"/>
        </w:rPr>
        <w:t>— расширить представления учащихся о числе путем введения отрицательных чисел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Целесообразность введения отрицательных чисел показывается на содержательных примерах. Учащиеся должны научиться изображать положительные и отрицательные числа на координатной прямой. В дальнейшем она будет служить наглядной основой для правил сравнения чисел, сложения и вычитания чисел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Специальное внимание должно быть уделено усвоению вводимого здесь понятия модуля числа, прочное знание которого необходимо для формирования умения сравнивать отрицательные числа, а в дальнейшем и для овладения алгоритмами арифметических действий с положительными и отрицательными числами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pacing w:val="-5"/>
          <w:sz w:val="24"/>
          <w:szCs w:val="24"/>
        </w:rPr>
        <w:t>7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   </w:t>
      </w:r>
      <w:r>
        <w:rPr>
          <w:rFonts w:ascii="Times New Roman" w:eastAsia="Times New Roman" w:hAnsi="Times New Roman" w:cs="Times New Roman"/>
          <w:b/>
          <w:bCs/>
          <w:spacing w:val="-3"/>
          <w:sz w:val="24"/>
          <w:szCs w:val="24"/>
        </w:rPr>
        <w:t xml:space="preserve">Сложение </w:t>
      </w:r>
      <w:r>
        <w:rPr>
          <w:rFonts w:ascii="Times New Roman" w:eastAsia="Times New Roman" w:hAnsi="Times New Roman" w:cs="Times New Roman"/>
          <w:spacing w:val="-3"/>
          <w:sz w:val="24"/>
          <w:szCs w:val="24"/>
        </w:rPr>
        <w:t xml:space="preserve">и </w:t>
      </w:r>
      <w:r>
        <w:rPr>
          <w:rFonts w:ascii="Times New Roman" w:eastAsia="Times New Roman" w:hAnsi="Times New Roman" w:cs="Times New Roman"/>
          <w:b/>
          <w:bCs/>
          <w:spacing w:val="-3"/>
          <w:sz w:val="24"/>
          <w:szCs w:val="24"/>
        </w:rPr>
        <w:t xml:space="preserve">вычитание положительных </w:t>
      </w:r>
      <w:r>
        <w:rPr>
          <w:rFonts w:ascii="Times New Roman" w:eastAsia="Times New Roman" w:hAnsi="Times New Roman" w:cs="Times New Roman"/>
          <w:spacing w:val="-3"/>
          <w:sz w:val="24"/>
          <w:szCs w:val="24"/>
        </w:rPr>
        <w:t xml:space="preserve">и </w:t>
      </w:r>
      <w:r>
        <w:rPr>
          <w:rFonts w:ascii="Times New Roman" w:eastAsia="Times New Roman" w:hAnsi="Times New Roman" w:cs="Times New Roman"/>
          <w:b/>
          <w:bCs/>
          <w:spacing w:val="-3"/>
          <w:sz w:val="24"/>
          <w:szCs w:val="24"/>
        </w:rPr>
        <w:t xml:space="preserve">отрицательных 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чисел (12 ч)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Сложение и вычитание положительных и отрицательных чисел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Основная цель </w:t>
      </w:r>
      <w:r>
        <w:rPr>
          <w:rFonts w:ascii="Times New Roman" w:eastAsia="Times New Roman" w:hAnsi="Times New Roman" w:cs="Times New Roman"/>
          <w:sz w:val="24"/>
          <w:szCs w:val="24"/>
        </w:rPr>
        <w:t>— выработать прочные навыки сложения и вычитания положительных и отрицательных чисел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Действия с отрицательными числами вводятся на основе представлений об изменении величин: сложение и вычитание чисел иллюстрируется соответствующими перемещениями точек координатной прямой. При изучении данной темы отрабатываются алгоритмы сложения и вычитания при выполнении действий с целыми и дробными числами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F6AF4">
        <w:rPr>
          <w:rFonts w:ascii="Times New Roman" w:eastAsia="Times New Roman" w:hAnsi="Times New Roman" w:cs="Times New Roman"/>
          <w:b/>
          <w:spacing w:val="-5"/>
          <w:sz w:val="24"/>
          <w:szCs w:val="24"/>
        </w:rPr>
        <w:t>8</w:t>
      </w:r>
      <w:r>
        <w:rPr>
          <w:rFonts w:ascii="Times New Roman" w:eastAsia="Times New Roman" w:hAnsi="Times New Roman" w:cs="Times New Roman"/>
          <w:spacing w:val="-5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>     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Умножение и деление положительных и отрицательных чисел  (10 ч)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Умножение и деление положительных и отрицательных чисел. Понятие о рациональном числе. Десятичное приближение обыкновенной дроби. Применение законов арифметических действий для рационализации вычислений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Основная цель </w:t>
      </w:r>
      <w:r>
        <w:rPr>
          <w:rFonts w:ascii="Times New Roman" w:eastAsia="Times New Roman" w:hAnsi="Times New Roman" w:cs="Times New Roman"/>
          <w:sz w:val="24"/>
          <w:szCs w:val="24"/>
        </w:rPr>
        <w:t>— выработать прочные навыки арифметических действий с положительными и отрицательными числами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Навыки умножения и деления положительных и отрицательных чисел отрабатываются сначала при выполнении отдельных действий, а затем в сочетании с навыками сложения и вычита</w:t>
      </w:r>
      <w:r>
        <w:rPr>
          <w:rFonts w:ascii="Times New Roman" w:eastAsia="Times New Roman" w:hAnsi="Times New Roman" w:cs="Times New Roman"/>
          <w:sz w:val="24"/>
          <w:szCs w:val="24"/>
        </w:rPr>
        <w:softHyphen/>
        <w:t>ния при вычислении значений числовых выражений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При изучении данной темы учащиеся должны усвоить, что для обращения обыкновенной дроби в десятичную достаточно разделить (если это возможно) числитель на знаменатель. В каждом конкретном случае они должны знать, в какую дробь обращается данная обыкновенная дробь — в десятичную или периодическую. Учащиеся должны знать представление в виде десятичной дроби таких дробей, как 1/2, 1/4, 1/5, 1/20, 1/25, 1/50 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 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pacing w:val="-6"/>
          <w:sz w:val="24"/>
          <w:szCs w:val="24"/>
        </w:rPr>
        <w:t>9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         Решение уравнений 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(18 ч)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остейшие преобразования выражений: раскрытие скобок, приведение подобных слагаемых. Решение линейных уравнений. Примеры решения текстовых задач с помощью линейных уравнений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Основная цель </w:t>
      </w:r>
      <w:r>
        <w:rPr>
          <w:rFonts w:ascii="Times New Roman" w:eastAsia="Times New Roman" w:hAnsi="Times New Roman" w:cs="Times New Roman"/>
          <w:sz w:val="24"/>
          <w:szCs w:val="24"/>
        </w:rPr>
        <w:t>— подготовить учащихся к выполнению преобразований выражений, решению уравнений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pacing w:val="-1"/>
          <w:sz w:val="24"/>
          <w:szCs w:val="24"/>
        </w:rPr>
        <w:lastRenderedPageBreak/>
        <w:t xml:space="preserve">Преобразования буквенных выражений путем раскрытия скобок </w:t>
      </w:r>
      <w:r>
        <w:rPr>
          <w:rFonts w:ascii="Times New Roman" w:eastAsia="Times New Roman" w:hAnsi="Times New Roman" w:cs="Times New Roman"/>
          <w:sz w:val="24"/>
          <w:szCs w:val="24"/>
        </w:rPr>
        <w:t>и приведения подобных слагаемых отрабатываются в той степени, в которой они необходимы для решения несложных уравнений. Введение арифметических действий над отрицательными чис</w:t>
      </w:r>
      <w:r>
        <w:rPr>
          <w:rFonts w:ascii="Times New Roman" w:eastAsia="Times New Roman" w:hAnsi="Times New Roman" w:cs="Times New Roman"/>
          <w:sz w:val="24"/>
          <w:szCs w:val="24"/>
        </w:rPr>
        <w:softHyphen/>
        <w:t>лами позволяет ознакомить учащихся с общими приемами решения линейных уравнений с одной переменной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A7366" w:rsidRDefault="000A7366" w:rsidP="000A7366">
      <w:pPr>
        <w:shd w:val="clear" w:color="auto" w:fill="FFFFFF"/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pacing w:val="-8"/>
          <w:sz w:val="24"/>
          <w:szCs w:val="24"/>
        </w:rPr>
        <w:t>10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         </w:t>
      </w:r>
      <w:r w:rsidRPr="00EF6AF4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 xml:space="preserve">Координаты на плоскости  (13 </w:t>
      </w:r>
      <w:r w:rsidRPr="00EF6AF4">
        <w:rPr>
          <w:rFonts w:ascii="Times New Roman" w:eastAsia="Times New Roman" w:hAnsi="Times New Roman" w:cs="Times New Roman"/>
          <w:b/>
          <w:spacing w:val="-1"/>
          <w:sz w:val="24"/>
          <w:szCs w:val="24"/>
        </w:rPr>
        <w:t>ч)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остроение перпендикуляра к прямой и параллельных прямых с помощью чертежного треугольника и линейки. Прямоугольная система координат на плоскости, абсцисса и ордината точки. Примеры графиков, диаграмм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Основная цель </w:t>
      </w:r>
      <w:r>
        <w:rPr>
          <w:rFonts w:ascii="Times New Roman" w:eastAsia="Times New Roman" w:hAnsi="Times New Roman" w:cs="Times New Roman"/>
          <w:sz w:val="24"/>
          <w:szCs w:val="24"/>
        </w:rPr>
        <w:t>— познакомить учащихся с прямоугольной системой координат на плоскости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Учащиеся должны научиться распознавать и изображать перпендикулярные и параллельные прямые. Основное внимание следует уделить отработке навыков их построения с помощью линейки и чертежного треугольника, не требуя воспроизведения точных определений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Основным результатом знакомства учащихся с координатной плоскостью должны стать знания порядка записи координат точек плоскости и их названий, умения построить координатные оси, отметить точку по заданным координатам, определить координаты точки, отмеченной на координатной плоскости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Формированию вычислительных и графических умений способствует построение столбчатых диаграмм. При выполнении соответствующих упражнений найдут применение изученные ранее сведения о масштабе и округлении чисел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11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Итоговое повторение (10 ч)</w:t>
      </w:r>
    </w:p>
    <w:p w:rsidR="000A7366" w:rsidRDefault="000A7366" w:rsidP="000A736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Основная цель – </w:t>
      </w:r>
      <w:r>
        <w:rPr>
          <w:rFonts w:ascii="Times New Roman" w:eastAsia="Calibri" w:hAnsi="Times New Roman" w:cs="Times New Roman"/>
          <w:sz w:val="24"/>
          <w:szCs w:val="24"/>
          <w:lang w:eastAsia="en-US"/>
        </w:rPr>
        <w:t>п</w:t>
      </w:r>
      <w:r w:rsidRPr="00230D5E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овторение, обобщение и систематизация знаний, умений и навыков за курс математики </w:t>
      </w:r>
      <w:r>
        <w:rPr>
          <w:rFonts w:ascii="Times New Roman" w:eastAsia="Calibri" w:hAnsi="Times New Roman" w:cs="Times New Roman"/>
          <w:sz w:val="24"/>
          <w:szCs w:val="24"/>
          <w:lang w:eastAsia="en-US"/>
        </w:rPr>
        <w:t>6</w:t>
      </w:r>
      <w:r w:rsidRPr="00230D5E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класса.</w:t>
      </w:r>
    </w:p>
    <w:p w:rsidR="000A7366" w:rsidRPr="00CA11AB" w:rsidRDefault="000A7366" w:rsidP="000A736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:rsidR="000A7366" w:rsidRDefault="000A7366" w:rsidP="005658B0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5658B0" w:rsidRPr="00CE4D79" w:rsidRDefault="005658B0" w:rsidP="005658B0">
      <w:pPr>
        <w:spacing w:after="0"/>
        <w:jc w:val="center"/>
        <w:rPr>
          <w:rFonts w:ascii="Times New Roman" w:eastAsia="Times New Roman" w:hAnsi="Times New Roman" w:cs="Times New Roman"/>
          <w:b/>
          <w:sz w:val="10"/>
          <w:szCs w:val="24"/>
        </w:rPr>
      </w:pPr>
    </w:p>
    <w:p w:rsidR="002A505E" w:rsidRPr="00FE0E48" w:rsidRDefault="002A505E" w:rsidP="002A505E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E0E48">
        <w:rPr>
          <w:rFonts w:ascii="Times New Roman" w:eastAsia="Times New Roman" w:hAnsi="Times New Roman" w:cs="Times New Roman"/>
          <w:b/>
          <w:sz w:val="24"/>
          <w:szCs w:val="24"/>
        </w:rPr>
        <w:t>Тематическое планирование</w:t>
      </w:r>
    </w:p>
    <w:p w:rsidR="002A505E" w:rsidRPr="00FE0E48" w:rsidRDefault="002A505E" w:rsidP="002A505E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242"/>
        <w:gridCol w:w="5245"/>
        <w:gridCol w:w="2410"/>
        <w:gridCol w:w="1417"/>
        <w:gridCol w:w="1418"/>
        <w:gridCol w:w="1418"/>
        <w:gridCol w:w="1418"/>
      </w:tblGrid>
      <w:tr w:rsidR="00201641" w:rsidRPr="00FE0E48" w:rsidTr="00257F01">
        <w:tc>
          <w:tcPr>
            <w:tcW w:w="1242" w:type="dxa"/>
            <w:vMerge w:val="restart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№</w:t>
            </w:r>
          </w:p>
        </w:tc>
        <w:tc>
          <w:tcPr>
            <w:tcW w:w="5245" w:type="dxa"/>
            <w:vMerge w:val="restart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Тема</w:t>
            </w:r>
          </w:p>
        </w:tc>
        <w:tc>
          <w:tcPr>
            <w:tcW w:w="2410" w:type="dxa"/>
            <w:vMerge w:val="restart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5671" w:type="dxa"/>
            <w:gridSpan w:val="4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В том числе</w:t>
            </w:r>
          </w:p>
        </w:tc>
      </w:tr>
      <w:tr w:rsidR="00201641" w:rsidRPr="00FE0E48" w:rsidTr="00257F01">
        <w:tc>
          <w:tcPr>
            <w:tcW w:w="1242" w:type="dxa"/>
            <w:vMerge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245" w:type="dxa"/>
            <w:vMerge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410" w:type="dxa"/>
            <w:vMerge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С/Р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М/Д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Тесты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К/Р</w:t>
            </w:r>
          </w:p>
        </w:tc>
      </w:tr>
      <w:tr w:rsidR="00201641" w:rsidRPr="00FE0E48" w:rsidTr="00257F01">
        <w:tc>
          <w:tcPr>
            <w:tcW w:w="1242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45" w:type="dxa"/>
          </w:tcPr>
          <w:p w:rsidR="00201641" w:rsidRPr="00FE0E48" w:rsidRDefault="00201641" w:rsidP="00257F0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овторение </w:t>
            </w:r>
          </w:p>
        </w:tc>
        <w:tc>
          <w:tcPr>
            <w:tcW w:w="2410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201641" w:rsidRPr="00FE0E48" w:rsidTr="00257F01">
        <w:tc>
          <w:tcPr>
            <w:tcW w:w="1242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245" w:type="dxa"/>
          </w:tcPr>
          <w:p w:rsidR="00201641" w:rsidRPr="00FE0E48" w:rsidRDefault="00201641" w:rsidP="00257F0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Делимость чисел</w:t>
            </w:r>
          </w:p>
        </w:tc>
        <w:tc>
          <w:tcPr>
            <w:tcW w:w="2410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16 </w:t>
            </w:r>
          </w:p>
        </w:tc>
        <w:tc>
          <w:tcPr>
            <w:tcW w:w="1417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201641" w:rsidRPr="00FE0E48" w:rsidTr="00257F01">
        <w:tc>
          <w:tcPr>
            <w:tcW w:w="1242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245" w:type="dxa"/>
          </w:tcPr>
          <w:p w:rsidR="00201641" w:rsidRPr="00FE0E48" w:rsidRDefault="00201641" w:rsidP="00257F0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Сложение и вычитание дробей </w:t>
            </w: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с </w:t>
            </w:r>
            <w:r w:rsidRPr="00FE0E4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разными знаменателями </w:t>
            </w:r>
          </w:p>
        </w:tc>
        <w:tc>
          <w:tcPr>
            <w:tcW w:w="2410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4 </w:t>
            </w:r>
          </w:p>
        </w:tc>
        <w:tc>
          <w:tcPr>
            <w:tcW w:w="1417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201641" w:rsidRPr="00FE0E48" w:rsidTr="00257F01">
        <w:tc>
          <w:tcPr>
            <w:tcW w:w="1242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245" w:type="dxa"/>
          </w:tcPr>
          <w:p w:rsidR="00201641" w:rsidRPr="00FE0E48" w:rsidRDefault="00201641" w:rsidP="00257F0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Умножение и деление обыкновенных дробей </w:t>
            </w:r>
          </w:p>
        </w:tc>
        <w:tc>
          <w:tcPr>
            <w:tcW w:w="2410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33 </w:t>
            </w:r>
          </w:p>
        </w:tc>
        <w:tc>
          <w:tcPr>
            <w:tcW w:w="1417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01641" w:rsidRPr="00FE0E48" w:rsidTr="00257F01">
        <w:tc>
          <w:tcPr>
            <w:tcW w:w="1242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245" w:type="dxa"/>
          </w:tcPr>
          <w:p w:rsidR="00201641" w:rsidRPr="00FE0E48" w:rsidRDefault="00201641" w:rsidP="00257F0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Отношения и пропорции </w:t>
            </w:r>
          </w:p>
        </w:tc>
        <w:tc>
          <w:tcPr>
            <w:tcW w:w="2410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9 </w:t>
            </w:r>
          </w:p>
        </w:tc>
        <w:tc>
          <w:tcPr>
            <w:tcW w:w="1417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201641" w:rsidRPr="00FE0E48" w:rsidTr="00257F01">
        <w:tc>
          <w:tcPr>
            <w:tcW w:w="1242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245" w:type="dxa"/>
          </w:tcPr>
          <w:p w:rsidR="00201641" w:rsidRPr="00FE0E48" w:rsidRDefault="00201641" w:rsidP="00257F0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Положительные и отрицательные числа </w:t>
            </w:r>
          </w:p>
        </w:tc>
        <w:tc>
          <w:tcPr>
            <w:tcW w:w="2410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13</w:t>
            </w:r>
          </w:p>
        </w:tc>
        <w:tc>
          <w:tcPr>
            <w:tcW w:w="1417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201641" w:rsidRPr="00FE0E48" w:rsidTr="00257F01">
        <w:tc>
          <w:tcPr>
            <w:tcW w:w="1242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245" w:type="dxa"/>
          </w:tcPr>
          <w:p w:rsidR="00C20D0E" w:rsidRPr="00FE0E48" w:rsidRDefault="00201641" w:rsidP="00C20D0E">
            <w:pPr>
              <w:shd w:val="clear" w:color="auto" w:fill="FFFFFF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Cs/>
                <w:spacing w:val="-3"/>
                <w:sz w:val="24"/>
                <w:szCs w:val="24"/>
              </w:rPr>
              <w:t xml:space="preserve">Сложение </w:t>
            </w:r>
            <w:r w:rsidRPr="00FE0E48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и </w:t>
            </w:r>
            <w:r w:rsidRPr="00FE0E48">
              <w:rPr>
                <w:rFonts w:ascii="Times New Roman" w:eastAsia="Times New Roman" w:hAnsi="Times New Roman" w:cs="Times New Roman"/>
                <w:bCs/>
                <w:spacing w:val="-3"/>
                <w:sz w:val="24"/>
                <w:szCs w:val="24"/>
              </w:rPr>
              <w:t xml:space="preserve">вычитание положительных </w:t>
            </w:r>
            <w:r w:rsidRPr="00FE0E48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и </w:t>
            </w:r>
            <w:r w:rsidRPr="00FE0E48">
              <w:rPr>
                <w:rFonts w:ascii="Times New Roman" w:eastAsia="Times New Roman" w:hAnsi="Times New Roman" w:cs="Times New Roman"/>
                <w:bCs/>
                <w:spacing w:val="-3"/>
                <w:sz w:val="24"/>
                <w:szCs w:val="24"/>
              </w:rPr>
              <w:t xml:space="preserve">отрицательных </w:t>
            </w:r>
            <w:r w:rsidRPr="00FE0E4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чисел </w:t>
            </w:r>
          </w:p>
        </w:tc>
        <w:tc>
          <w:tcPr>
            <w:tcW w:w="2410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12 </w:t>
            </w:r>
          </w:p>
        </w:tc>
        <w:tc>
          <w:tcPr>
            <w:tcW w:w="1417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201641" w:rsidRPr="00FE0E48" w:rsidTr="00257F01">
        <w:tc>
          <w:tcPr>
            <w:tcW w:w="1242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8</w:t>
            </w:r>
          </w:p>
        </w:tc>
        <w:tc>
          <w:tcPr>
            <w:tcW w:w="5245" w:type="dxa"/>
          </w:tcPr>
          <w:p w:rsidR="00201641" w:rsidRPr="00FE0E48" w:rsidRDefault="00201641" w:rsidP="00257F0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Умножение и деление положительных и отрицательных чисел  </w:t>
            </w:r>
          </w:p>
        </w:tc>
        <w:tc>
          <w:tcPr>
            <w:tcW w:w="2410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10 </w:t>
            </w:r>
          </w:p>
        </w:tc>
        <w:tc>
          <w:tcPr>
            <w:tcW w:w="1417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201641" w:rsidRPr="00FE0E48" w:rsidTr="00257F01">
        <w:tc>
          <w:tcPr>
            <w:tcW w:w="1242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245" w:type="dxa"/>
          </w:tcPr>
          <w:p w:rsidR="00201641" w:rsidRPr="00FE0E48" w:rsidRDefault="00201641" w:rsidP="00257F0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Решение уравнений  </w:t>
            </w:r>
          </w:p>
        </w:tc>
        <w:tc>
          <w:tcPr>
            <w:tcW w:w="2410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8 </w:t>
            </w:r>
          </w:p>
        </w:tc>
        <w:tc>
          <w:tcPr>
            <w:tcW w:w="1417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201641" w:rsidRPr="00FE0E48" w:rsidTr="00257F01">
        <w:tc>
          <w:tcPr>
            <w:tcW w:w="1242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5245" w:type="dxa"/>
          </w:tcPr>
          <w:p w:rsidR="00201641" w:rsidRPr="00FE0E48" w:rsidRDefault="00201641" w:rsidP="00257F01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Cs/>
                <w:spacing w:val="-1"/>
                <w:sz w:val="24"/>
                <w:szCs w:val="24"/>
              </w:rPr>
              <w:t xml:space="preserve">Координаты на плоскости  </w:t>
            </w:r>
          </w:p>
        </w:tc>
        <w:tc>
          <w:tcPr>
            <w:tcW w:w="2410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Cs/>
                <w:spacing w:val="-1"/>
                <w:sz w:val="24"/>
                <w:szCs w:val="24"/>
              </w:rPr>
              <w:t xml:space="preserve">13 </w:t>
            </w:r>
          </w:p>
        </w:tc>
        <w:tc>
          <w:tcPr>
            <w:tcW w:w="1417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201641" w:rsidRPr="00FE0E48" w:rsidTr="00257F01">
        <w:tc>
          <w:tcPr>
            <w:tcW w:w="1242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5245" w:type="dxa"/>
          </w:tcPr>
          <w:p w:rsidR="00201641" w:rsidRPr="00FE0E48" w:rsidRDefault="00201641" w:rsidP="00201641">
            <w:pPr>
              <w:shd w:val="clear" w:color="auto" w:fill="FFFFFF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Итоговое повторение </w:t>
            </w:r>
          </w:p>
          <w:p w:rsidR="00201641" w:rsidRPr="00FE0E48" w:rsidRDefault="00201641" w:rsidP="00257F01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2410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417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201641" w:rsidRPr="00FE0E48" w:rsidTr="00257F01">
        <w:tc>
          <w:tcPr>
            <w:tcW w:w="1242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245" w:type="dxa"/>
          </w:tcPr>
          <w:p w:rsidR="00201641" w:rsidRPr="00FE0E48" w:rsidRDefault="00201641" w:rsidP="00257F01">
            <w:pPr>
              <w:shd w:val="clear" w:color="auto" w:fill="FFFFFF"/>
              <w:ind w:firstLine="720"/>
              <w:jc w:val="right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Итого:</w:t>
            </w:r>
          </w:p>
        </w:tc>
        <w:tc>
          <w:tcPr>
            <w:tcW w:w="2410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70</w:t>
            </w:r>
          </w:p>
        </w:tc>
        <w:tc>
          <w:tcPr>
            <w:tcW w:w="1417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8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1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5</w:t>
            </w:r>
          </w:p>
        </w:tc>
      </w:tr>
    </w:tbl>
    <w:p w:rsidR="00257F01" w:rsidRDefault="00257F01" w:rsidP="00C37FD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20D0E" w:rsidRDefault="00C20D0E" w:rsidP="00C37FD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37FD3" w:rsidRDefault="00C37FD3" w:rsidP="00C37FD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 программу внесены следующие изменения:</w:t>
      </w:r>
    </w:p>
    <w:p w:rsidR="00C37FD3" w:rsidRPr="00434A4B" w:rsidRDefault="00C37FD3" w:rsidP="00C37FD3">
      <w:pPr>
        <w:spacing w:after="0" w:line="240" w:lineRule="auto"/>
        <w:jc w:val="center"/>
        <w:rPr>
          <w:rFonts w:ascii="Times New Roman" w:hAnsi="Times New Roman" w:cs="Times New Roman"/>
          <w:b/>
          <w:sz w:val="16"/>
          <w:szCs w:val="24"/>
        </w:rPr>
      </w:pPr>
    </w:p>
    <w:tbl>
      <w:tblPr>
        <w:tblStyle w:val="a6"/>
        <w:tblW w:w="15027" w:type="dxa"/>
        <w:tblInd w:w="-318" w:type="dxa"/>
        <w:tblLook w:val="04A0" w:firstRow="1" w:lastRow="0" w:firstColumn="1" w:lastColumn="0" w:noHBand="0" w:noVBand="1"/>
      </w:tblPr>
      <w:tblGrid>
        <w:gridCol w:w="568"/>
        <w:gridCol w:w="3686"/>
        <w:gridCol w:w="1701"/>
        <w:gridCol w:w="2126"/>
        <w:gridCol w:w="6946"/>
      </w:tblGrid>
      <w:tr w:rsidR="00C37FD3" w:rsidTr="00257F01">
        <w:tc>
          <w:tcPr>
            <w:tcW w:w="568" w:type="dxa"/>
          </w:tcPr>
          <w:p w:rsidR="00C37FD3" w:rsidRDefault="00C37FD3" w:rsidP="00257F0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</w:p>
        </w:tc>
        <w:tc>
          <w:tcPr>
            <w:tcW w:w="3686" w:type="dxa"/>
          </w:tcPr>
          <w:p w:rsidR="00C37FD3" w:rsidRDefault="00C37FD3" w:rsidP="00257F0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Название раздела</w:t>
            </w:r>
          </w:p>
        </w:tc>
        <w:tc>
          <w:tcPr>
            <w:tcW w:w="1701" w:type="dxa"/>
          </w:tcPr>
          <w:p w:rsidR="00C37FD3" w:rsidRDefault="00C37FD3" w:rsidP="00257F0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во часов по программе</w:t>
            </w:r>
          </w:p>
        </w:tc>
        <w:tc>
          <w:tcPr>
            <w:tcW w:w="2126" w:type="dxa"/>
          </w:tcPr>
          <w:p w:rsidR="00C37FD3" w:rsidRDefault="00C37FD3" w:rsidP="00257F0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во часов по рабочей программе</w:t>
            </w:r>
          </w:p>
        </w:tc>
        <w:tc>
          <w:tcPr>
            <w:tcW w:w="6946" w:type="dxa"/>
          </w:tcPr>
          <w:p w:rsidR="00C37FD3" w:rsidRDefault="00C37FD3" w:rsidP="00257F0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ричины изменения</w:t>
            </w:r>
          </w:p>
        </w:tc>
      </w:tr>
      <w:tr w:rsidR="00C37FD3" w:rsidTr="00257F01">
        <w:tc>
          <w:tcPr>
            <w:tcW w:w="568" w:type="dxa"/>
          </w:tcPr>
          <w:p w:rsidR="00C37FD3" w:rsidRPr="00FB11DB" w:rsidRDefault="00C37FD3" w:rsidP="00257F0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C37FD3" w:rsidRPr="00EF6AF4" w:rsidRDefault="00C37FD3" w:rsidP="00257F0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F6AF4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Делимость чисел</w:t>
            </w:r>
          </w:p>
        </w:tc>
        <w:tc>
          <w:tcPr>
            <w:tcW w:w="1701" w:type="dxa"/>
          </w:tcPr>
          <w:p w:rsidR="00C37FD3" w:rsidRPr="00FB11DB" w:rsidRDefault="002F50DE" w:rsidP="002F50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2126" w:type="dxa"/>
          </w:tcPr>
          <w:p w:rsidR="00C37FD3" w:rsidRPr="00FB11DB" w:rsidRDefault="002F50DE" w:rsidP="00C37FD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6946" w:type="dxa"/>
          </w:tcPr>
          <w:p w:rsidR="002F50DE" w:rsidRDefault="00C37FD3" w:rsidP="00C37FD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86352">
              <w:rPr>
                <w:rFonts w:ascii="Times New Roman" w:hAnsi="Times New Roman" w:cs="Times New Roman"/>
                <w:sz w:val="24"/>
                <w:szCs w:val="24"/>
              </w:rPr>
              <w:t>В связи с тем, что 2 часа переведены на изучение темы: «</w:t>
            </w:r>
            <w:r w:rsidRPr="0018635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Сложение и вычитание </w:t>
            </w:r>
            <w:r w:rsidRPr="00EF6AF4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дробей </w:t>
            </w:r>
            <w:r w:rsidRPr="00EF6AF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с </w:t>
            </w:r>
            <w:r w:rsidRPr="00EF6AF4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разными знаменателями</w:t>
            </w:r>
            <w:r w:rsidRPr="0018635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» </w:t>
            </w:r>
          </w:p>
          <w:p w:rsidR="00C37FD3" w:rsidRPr="00186352" w:rsidRDefault="00C37FD3" w:rsidP="00C37F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635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и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Pr="0018635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час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а</w:t>
            </w:r>
            <w:r w:rsidRPr="0018635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на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овторение курса </w:t>
            </w:r>
            <w:r w:rsidR="00C20D0E">
              <w:rPr>
                <w:rFonts w:ascii="Times New Roman" w:eastAsia="Times New Roman" w:hAnsi="Times New Roman" w:cs="Times New Roman"/>
                <w:sz w:val="24"/>
                <w:szCs w:val="24"/>
              </w:rPr>
              <w:t>Математика 5.</w:t>
            </w:r>
          </w:p>
        </w:tc>
      </w:tr>
      <w:tr w:rsidR="00C37FD3" w:rsidTr="00257F01">
        <w:tc>
          <w:tcPr>
            <w:tcW w:w="568" w:type="dxa"/>
          </w:tcPr>
          <w:p w:rsidR="00C37FD3" w:rsidRDefault="00C37FD3" w:rsidP="00257F0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686" w:type="dxa"/>
          </w:tcPr>
          <w:p w:rsidR="00C37FD3" w:rsidRPr="00EF6AF4" w:rsidRDefault="00C37FD3" w:rsidP="00257F0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F6AF4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Сложение и вычитание дробей </w:t>
            </w:r>
            <w:r w:rsidRPr="00EF6AF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с </w:t>
            </w:r>
            <w:r w:rsidRPr="00EF6AF4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разными знаменателями </w:t>
            </w:r>
          </w:p>
        </w:tc>
        <w:tc>
          <w:tcPr>
            <w:tcW w:w="1701" w:type="dxa"/>
          </w:tcPr>
          <w:p w:rsidR="00C37FD3" w:rsidRPr="00FB11DB" w:rsidRDefault="00C20D0E" w:rsidP="00C20D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2126" w:type="dxa"/>
          </w:tcPr>
          <w:p w:rsidR="00C37FD3" w:rsidRPr="00FB11DB" w:rsidRDefault="00C20D0E" w:rsidP="00C37FD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6946" w:type="dxa"/>
          </w:tcPr>
          <w:p w:rsidR="002F50DE" w:rsidRDefault="00C37FD3" w:rsidP="00257F0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6352">
              <w:rPr>
                <w:rFonts w:ascii="Times New Roman" w:hAnsi="Times New Roman" w:cs="Times New Roman"/>
                <w:sz w:val="24"/>
                <w:szCs w:val="24"/>
              </w:rPr>
              <w:t xml:space="preserve">В связи с тем, что добавлены 2 часа за счет темы: </w:t>
            </w:r>
          </w:p>
          <w:p w:rsidR="00C37FD3" w:rsidRPr="00186352" w:rsidRDefault="00C37FD3" w:rsidP="00257F0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6352">
              <w:rPr>
                <w:rFonts w:ascii="Times New Roman" w:hAnsi="Times New Roman" w:cs="Times New Roman"/>
                <w:sz w:val="24"/>
                <w:szCs w:val="24"/>
              </w:rPr>
              <w:t>«</w:t>
            </w:r>
            <w:r w:rsidR="00C20D0E" w:rsidRPr="00EF6AF4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Делимость чисел</w:t>
            </w:r>
            <w:r w:rsidRPr="00186352">
              <w:rPr>
                <w:rFonts w:ascii="Times New Roman" w:eastAsia="Times New Roman" w:hAnsi="Times New Roman" w:cs="Times New Roman"/>
                <w:sz w:val="24"/>
                <w:szCs w:val="24"/>
              </w:rPr>
              <w:t>»</w:t>
            </w:r>
            <w:r w:rsidRPr="0018635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C37FD3" w:rsidTr="00257F01">
        <w:tc>
          <w:tcPr>
            <w:tcW w:w="568" w:type="dxa"/>
          </w:tcPr>
          <w:p w:rsidR="00C37FD3" w:rsidRDefault="00C37FD3" w:rsidP="00257F0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686" w:type="dxa"/>
          </w:tcPr>
          <w:p w:rsidR="00C37FD3" w:rsidRPr="00EF6AF4" w:rsidRDefault="00C37FD3" w:rsidP="00257F0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F6AF4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Умножение и деление обыкновенных дробей </w:t>
            </w:r>
          </w:p>
        </w:tc>
        <w:tc>
          <w:tcPr>
            <w:tcW w:w="1701" w:type="dxa"/>
          </w:tcPr>
          <w:p w:rsidR="00C37FD3" w:rsidRDefault="002F50DE" w:rsidP="002F50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2126" w:type="dxa"/>
          </w:tcPr>
          <w:p w:rsidR="00C37FD3" w:rsidRDefault="002F50DE" w:rsidP="00257F0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6946" w:type="dxa"/>
          </w:tcPr>
          <w:p w:rsidR="00C37FD3" w:rsidRPr="00186352" w:rsidRDefault="00C20D0E" w:rsidP="00C20D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6352">
              <w:rPr>
                <w:rFonts w:ascii="Times New Roman" w:hAnsi="Times New Roman" w:cs="Times New Roman"/>
                <w:sz w:val="24"/>
                <w:szCs w:val="24"/>
              </w:rPr>
              <w:t>В связи с резервом учебного времени для повторительно-обобщающих уроков, контрольных работ.</w:t>
            </w:r>
          </w:p>
        </w:tc>
      </w:tr>
      <w:tr w:rsidR="00C20D0E" w:rsidTr="00257F01">
        <w:tc>
          <w:tcPr>
            <w:tcW w:w="568" w:type="dxa"/>
          </w:tcPr>
          <w:p w:rsidR="00C20D0E" w:rsidRDefault="00C20D0E" w:rsidP="00257F0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686" w:type="dxa"/>
          </w:tcPr>
          <w:p w:rsidR="002F50DE" w:rsidRPr="00EF6AF4" w:rsidRDefault="00C20D0E" w:rsidP="002F50DE">
            <w:pPr>
              <w:shd w:val="clear" w:color="auto" w:fill="FFFFFF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F6AF4">
              <w:rPr>
                <w:rFonts w:ascii="Times New Roman" w:eastAsia="Times New Roman" w:hAnsi="Times New Roman" w:cs="Times New Roman"/>
                <w:bCs/>
                <w:spacing w:val="-3"/>
                <w:sz w:val="24"/>
                <w:szCs w:val="24"/>
              </w:rPr>
              <w:t xml:space="preserve">Сложение </w:t>
            </w:r>
            <w:r w:rsidRPr="00EF6AF4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и </w:t>
            </w:r>
            <w:r w:rsidRPr="00EF6AF4">
              <w:rPr>
                <w:rFonts w:ascii="Times New Roman" w:eastAsia="Times New Roman" w:hAnsi="Times New Roman" w:cs="Times New Roman"/>
                <w:bCs/>
                <w:spacing w:val="-3"/>
                <w:sz w:val="24"/>
                <w:szCs w:val="24"/>
              </w:rPr>
              <w:t xml:space="preserve">вычитание положительных </w:t>
            </w:r>
            <w:r w:rsidRPr="00EF6AF4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и </w:t>
            </w:r>
            <w:r w:rsidRPr="00EF6AF4">
              <w:rPr>
                <w:rFonts w:ascii="Times New Roman" w:eastAsia="Times New Roman" w:hAnsi="Times New Roman" w:cs="Times New Roman"/>
                <w:bCs/>
                <w:spacing w:val="-3"/>
                <w:sz w:val="24"/>
                <w:szCs w:val="24"/>
              </w:rPr>
              <w:t xml:space="preserve">отрицательных </w:t>
            </w:r>
            <w:r w:rsidRPr="00EF6AF4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чисел </w:t>
            </w:r>
          </w:p>
        </w:tc>
        <w:tc>
          <w:tcPr>
            <w:tcW w:w="1701" w:type="dxa"/>
          </w:tcPr>
          <w:p w:rsidR="00C20D0E" w:rsidRDefault="00C20D0E" w:rsidP="00C20D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2126" w:type="dxa"/>
          </w:tcPr>
          <w:p w:rsidR="00C20D0E" w:rsidRDefault="002F50DE" w:rsidP="00C20D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6946" w:type="dxa"/>
          </w:tcPr>
          <w:p w:rsidR="00C20D0E" w:rsidRPr="00186352" w:rsidRDefault="00C20D0E" w:rsidP="002F50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6352">
              <w:rPr>
                <w:rFonts w:ascii="Times New Roman" w:hAnsi="Times New Roman" w:cs="Times New Roman"/>
                <w:sz w:val="24"/>
                <w:szCs w:val="24"/>
              </w:rPr>
              <w:t>В связи с тем, что</w:t>
            </w:r>
            <w:r w:rsidR="002F50D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186352">
              <w:rPr>
                <w:rFonts w:ascii="Times New Roman" w:hAnsi="Times New Roman" w:cs="Times New Roman"/>
                <w:sz w:val="24"/>
                <w:szCs w:val="24"/>
              </w:rPr>
              <w:t xml:space="preserve"> час переведен </w:t>
            </w:r>
            <w:r w:rsidR="002F50DE">
              <w:rPr>
                <w:rFonts w:ascii="Times New Roman" w:hAnsi="Times New Roman" w:cs="Times New Roman"/>
                <w:sz w:val="24"/>
                <w:szCs w:val="24"/>
              </w:rPr>
              <w:t xml:space="preserve">за счет </w:t>
            </w:r>
            <w:r w:rsidRPr="00186352">
              <w:rPr>
                <w:rFonts w:ascii="Times New Roman" w:hAnsi="Times New Roman" w:cs="Times New Roman"/>
                <w:sz w:val="24"/>
                <w:szCs w:val="24"/>
              </w:rPr>
              <w:t>темы: «</w:t>
            </w:r>
            <w:r w:rsidRPr="00EF6AF4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Умножение и деление положительных и отрицательных чисел </w:t>
            </w:r>
            <w:r w:rsidRPr="0018635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» </w:t>
            </w:r>
          </w:p>
        </w:tc>
      </w:tr>
      <w:tr w:rsidR="00C20D0E" w:rsidTr="00257F01">
        <w:tc>
          <w:tcPr>
            <w:tcW w:w="568" w:type="dxa"/>
          </w:tcPr>
          <w:p w:rsidR="00C20D0E" w:rsidRDefault="00C20D0E" w:rsidP="00257F0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686" w:type="dxa"/>
          </w:tcPr>
          <w:p w:rsidR="00C20D0E" w:rsidRPr="00EF6AF4" w:rsidRDefault="00C20D0E" w:rsidP="00257F0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F6AF4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Умножение и деление положительных и отрицательных чисел  </w:t>
            </w:r>
          </w:p>
        </w:tc>
        <w:tc>
          <w:tcPr>
            <w:tcW w:w="1701" w:type="dxa"/>
          </w:tcPr>
          <w:p w:rsidR="00C20D0E" w:rsidRDefault="00C20D0E" w:rsidP="00257F0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126" w:type="dxa"/>
          </w:tcPr>
          <w:p w:rsidR="00C20D0E" w:rsidRDefault="00C20D0E" w:rsidP="00257F0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946" w:type="dxa"/>
          </w:tcPr>
          <w:p w:rsidR="00C20D0E" w:rsidRPr="00186352" w:rsidRDefault="002F50DE" w:rsidP="00257F0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6352">
              <w:rPr>
                <w:rFonts w:ascii="Times New Roman" w:hAnsi="Times New Roman" w:cs="Times New Roman"/>
                <w:sz w:val="24"/>
                <w:szCs w:val="24"/>
              </w:rPr>
              <w:t>В связи с резервом учебного времени для повторительно-обобщающих уроков, контрольных работ.</w:t>
            </w:r>
          </w:p>
        </w:tc>
      </w:tr>
      <w:tr w:rsidR="00C20D0E" w:rsidTr="00257F01">
        <w:tc>
          <w:tcPr>
            <w:tcW w:w="568" w:type="dxa"/>
          </w:tcPr>
          <w:p w:rsidR="00C20D0E" w:rsidRDefault="00C20D0E" w:rsidP="00257F0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686" w:type="dxa"/>
          </w:tcPr>
          <w:p w:rsidR="00C20D0E" w:rsidRPr="00EF6AF4" w:rsidRDefault="00C20D0E" w:rsidP="00257F0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F6AF4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Решение уравнений  </w:t>
            </w:r>
          </w:p>
        </w:tc>
        <w:tc>
          <w:tcPr>
            <w:tcW w:w="1701" w:type="dxa"/>
          </w:tcPr>
          <w:p w:rsidR="00C20D0E" w:rsidRDefault="00C20D0E" w:rsidP="00257F0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2126" w:type="dxa"/>
          </w:tcPr>
          <w:p w:rsidR="00C20D0E" w:rsidRDefault="00C20D0E" w:rsidP="00257F0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6946" w:type="dxa"/>
          </w:tcPr>
          <w:p w:rsidR="00C20D0E" w:rsidRPr="00186352" w:rsidRDefault="002F50DE" w:rsidP="00257F0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6352">
              <w:rPr>
                <w:rFonts w:ascii="Times New Roman" w:hAnsi="Times New Roman" w:cs="Times New Roman"/>
                <w:sz w:val="24"/>
                <w:szCs w:val="24"/>
              </w:rPr>
              <w:t>В связи с тем, чт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3 часа  переведены за счет повторения.</w:t>
            </w:r>
          </w:p>
        </w:tc>
      </w:tr>
    </w:tbl>
    <w:p w:rsidR="00201641" w:rsidRDefault="00201641" w:rsidP="002F50D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CA11AB" w:rsidRDefault="00CA11AB" w:rsidP="00CA11A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:rsidR="0005610B" w:rsidRDefault="0005610B" w:rsidP="00CA11A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:rsidR="0005610B" w:rsidRDefault="0005610B" w:rsidP="00CA11A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:rsidR="0005610B" w:rsidRDefault="0005610B" w:rsidP="00CA11A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:rsidR="0005610B" w:rsidRPr="00CA11AB" w:rsidRDefault="0005610B" w:rsidP="00CA11A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:rsidR="0005610B" w:rsidRDefault="0005610B" w:rsidP="0005610B">
      <w:pPr>
        <w:pStyle w:val="a5"/>
        <w:spacing w:after="0"/>
        <w:ind w:right="284"/>
        <w:jc w:val="center"/>
        <w:rPr>
          <w:b/>
          <w:bCs/>
          <w:szCs w:val="28"/>
        </w:rPr>
      </w:pPr>
      <w:r w:rsidRPr="00F96596">
        <w:rPr>
          <w:b/>
          <w:bCs/>
          <w:szCs w:val="28"/>
        </w:rPr>
        <w:lastRenderedPageBreak/>
        <w:t>Учебно-методическое и материально-техническое обеспечение образовательного процесса</w:t>
      </w:r>
    </w:p>
    <w:p w:rsidR="0005610B" w:rsidRDefault="0005610B" w:rsidP="0005610B">
      <w:pPr>
        <w:spacing w:after="75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271FF">
        <w:rPr>
          <w:rFonts w:ascii="Times New Roman" w:eastAsia="Times New Roman" w:hAnsi="Times New Roman" w:cs="Times New Roman"/>
          <w:b/>
          <w:sz w:val="24"/>
          <w:szCs w:val="24"/>
        </w:rPr>
        <w:t>Учебно-методический комплект</w:t>
      </w:r>
    </w:p>
    <w:p w:rsidR="0005610B" w:rsidRPr="00A14B3A" w:rsidRDefault="0005610B" w:rsidP="0005610B">
      <w:pPr>
        <w:spacing w:after="75" w:line="240" w:lineRule="auto"/>
        <w:jc w:val="center"/>
        <w:rPr>
          <w:rFonts w:ascii="Times New Roman" w:eastAsia="Times New Roman" w:hAnsi="Times New Roman" w:cs="Times New Roman"/>
          <w:sz w:val="4"/>
          <w:szCs w:val="24"/>
        </w:rPr>
      </w:pPr>
    </w:p>
    <w:p w:rsidR="0005610B" w:rsidRPr="00BE5436" w:rsidRDefault="0005610B" w:rsidP="0005610B">
      <w:pPr>
        <w:pStyle w:val="a5"/>
        <w:spacing w:before="0" w:beforeAutospacing="0" w:after="0" w:afterAutospacing="0"/>
      </w:pPr>
      <w:r w:rsidRPr="00BE5436">
        <w:t xml:space="preserve">1. </w:t>
      </w:r>
      <w:r>
        <w:t xml:space="preserve"> </w:t>
      </w:r>
      <w:r w:rsidRPr="00BE5436">
        <w:t>Н.Я. Виленкин. Программа общеобразовательных учреждений. Математика 5-6 классы. / Н.Я. Виленкин, В.И Жохов, А.С. Чесноков, С.И. Шварцбурд; составитель Т. А. Бурмистрова М.: Просвещение 2011</w:t>
      </w:r>
    </w:p>
    <w:p w:rsidR="0005610B" w:rsidRPr="00BE5436" w:rsidRDefault="0005610B" w:rsidP="0005610B">
      <w:pPr>
        <w:pStyle w:val="a5"/>
        <w:spacing w:before="0" w:beforeAutospacing="0" w:after="0" w:afterAutospacing="0"/>
      </w:pPr>
      <w:r w:rsidRPr="00BE5436">
        <w:t xml:space="preserve">2. </w:t>
      </w:r>
      <w:r>
        <w:t xml:space="preserve"> </w:t>
      </w:r>
      <w:r w:rsidRPr="00BE5436">
        <w:t xml:space="preserve">Н.Я. Виленкин  Математика: учебник для </w:t>
      </w:r>
      <w:r>
        <w:t>6</w:t>
      </w:r>
      <w:r w:rsidRPr="00BE5436">
        <w:t xml:space="preserve"> класса общеобразовательных учреждений / Н.Я. Виленкин, В.И Жохов, А.С. Чесноков, С.И. Шварцбурд. – М: Мнемозина, 20</w:t>
      </w:r>
      <w:r>
        <w:t>13</w:t>
      </w:r>
    </w:p>
    <w:p w:rsidR="0005610B" w:rsidRPr="00281589" w:rsidRDefault="0005610B" w:rsidP="0005610B">
      <w:pPr>
        <w:pStyle w:val="a5"/>
        <w:spacing w:before="0" w:beforeAutospacing="0" w:after="0" w:afterAutospacing="0"/>
      </w:pPr>
      <w:r w:rsidRPr="00BE5436">
        <w:t xml:space="preserve">3. </w:t>
      </w:r>
      <w:r>
        <w:t xml:space="preserve"> </w:t>
      </w:r>
      <w:r w:rsidRPr="00BE5436">
        <w:t xml:space="preserve">В.И. Жохов. Преподавание математики в </w:t>
      </w:r>
      <w:r>
        <w:t>6</w:t>
      </w:r>
      <w:r w:rsidRPr="00BE5436">
        <w:t xml:space="preserve"> классе. Методические рекомендации для учителя к учебникам Н.Я. Виле</w:t>
      </w:r>
      <w:r>
        <w:t>нкина и др. М.: Мнемозина, 2010</w:t>
      </w:r>
    </w:p>
    <w:p w:rsidR="00257F01" w:rsidRPr="00CA11AB" w:rsidRDefault="00257F01" w:rsidP="00BA6F27">
      <w:pPr>
        <w:spacing w:after="0" w:line="240" w:lineRule="auto"/>
        <w:rPr>
          <w:rFonts w:ascii="Times New Roman" w:eastAsia="Times New Roman" w:hAnsi="Times New Roman" w:cs="Times New Roman"/>
          <w:sz w:val="24"/>
        </w:rPr>
      </w:pPr>
    </w:p>
    <w:p w:rsidR="002A505E" w:rsidRPr="00C20A6E" w:rsidRDefault="002A505E" w:rsidP="00BA6F27">
      <w:pPr>
        <w:tabs>
          <w:tab w:val="left" w:pos="1440"/>
          <w:tab w:val="left" w:pos="5940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20A6E">
        <w:rPr>
          <w:rFonts w:ascii="Times New Roman" w:hAnsi="Times New Roman" w:cs="Times New Roman"/>
          <w:b/>
          <w:sz w:val="24"/>
          <w:szCs w:val="24"/>
        </w:rPr>
        <w:t>Дополнительная  литература</w:t>
      </w:r>
    </w:p>
    <w:p w:rsidR="002A505E" w:rsidRPr="00144A2B" w:rsidRDefault="002A505E" w:rsidP="00FE101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br/>
      </w:r>
      <w:r w:rsidRPr="00144A2B">
        <w:rPr>
          <w:rFonts w:ascii="Times New Roman" w:hAnsi="Times New Roman" w:cs="Times New Roman"/>
          <w:sz w:val="24"/>
          <w:szCs w:val="24"/>
        </w:rPr>
        <w:t xml:space="preserve">1. В.И Жохов.  Контрольные работы.  Математика </w:t>
      </w:r>
      <w:r w:rsidR="005D08B8">
        <w:rPr>
          <w:rFonts w:ascii="Times New Roman" w:hAnsi="Times New Roman" w:cs="Times New Roman"/>
          <w:sz w:val="24"/>
          <w:szCs w:val="24"/>
        </w:rPr>
        <w:t>6</w:t>
      </w:r>
      <w:r w:rsidRPr="00144A2B">
        <w:rPr>
          <w:rFonts w:ascii="Times New Roman" w:hAnsi="Times New Roman" w:cs="Times New Roman"/>
          <w:sz w:val="24"/>
          <w:szCs w:val="24"/>
        </w:rPr>
        <w:t xml:space="preserve"> касс/ В.И Жохов,  Л.Б. Крайнева. </w:t>
      </w:r>
      <w:r>
        <w:rPr>
          <w:rFonts w:ascii="Times New Roman" w:hAnsi="Times New Roman" w:cs="Times New Roman"/>
          <w:sz w:val="24"/>
          <w:szCs w:val="24"/>
        </w:rPr>
        <w:t>–</w:t>
      </w:r>
      <w:r w:rsidRPr="00144A2B">
        <w:rPr>
          <w:rFonts w:ascii="Times New Roman" w:hAnsi="Times New Roman" w:cs="Times New Roman"/>
          <w:sz w:val="24"/>
          <w:szCs w:val="24"/>
        </w:rPr>
        <w:t xml:space="preserve"> М.; Мнемозина, 2009 </w:t>
      </w:r>
      <w:r w:rsidRPr="00144A2B">
        <w:rPr>
          <w:rFonts w:ascii="Times New Roman" w:hAnsi="Times New Roman" w:cs="Times New Roman"/>
          <w:sz w:val="24"/>
          <w:szCs w:val="24"/>
        </w:rPr>
        <w:br/>
        <w:t>2. В.И Жохов.  Математические диктанты.</w:t>
      </w:r>
      <w:r w:rsidR="005D08B8">
        <w:rPr>
          <w:rFonts w:ascii="Times New Roman" w:hAnsi="Times New Roman" w:cs="Times New Roman"/>
          <w:sz w:val="24"/>
          <w:szCs w:val="24"/>
        </w:rPr>
        <w:t>6</w:t>
      </w:r>
      <w:r w:rsidRPr="00144A2B">
        <w:rPr>
          <w:rFonts w:ascii="Times New Roman" w:hAnsi="Times New Roman" w:cs="Times New Roman"/>
          <w:sz w:val="24"/>
          <w:szCs w:val="24"/>
        </w:rPr>
        <w:t xml:space="preserve"> класс/ В.И Жохов,  И.М.Митяева </w:t>
      </w:r>
      <w:r>
        <w:rPr>
          <w:rFonts w:ascii="Times New Roman" w:hAnsi="Times New Roman" w:cs="Times New Roman"/>
          <w:sz w:val="24"/>
          <w:szCs w:val="24"/>
        </w:rPr>
        <w:t>–</w:t>
      </w:r>
      <w:r w:rsidRPr="00144A2B">
        <w:rPr>
          <w:rFonts w:ascii="Times New Roman" w:hAnsi="Times New Roman" w:cs="Times New Roman"/>
          <w:sz w:val="24"/>
          <w:szCs w:val="24"/>
        </w:rPr>
        <w:t xml:space="preserve"> М.; Мнемозина, 2009 </w:t>
      </w:r>
      <w:r w:rsidRPr="00144A2B">
        <w:rPr>
          <w:rFonts w:ascii="Times New Roman" w:hAnsi="Times New Roman" w:cs="Times New Roman"/>
          <w:sz w:val="24"/>
          <w:szCs w:val="24"/>
        </w:rPr>
        <w:br/>
        <w:t xml:space="preserve">3. В.И Жохов.  Математический тренажер 5, 6 класс/ В.И Жохов, В.Н. Погодин. </w:t>
      </w:r>
      <w:r>
        <w:rPr>
          <w:rFonts w:ascii="Times New Roman" w:hAnsi="Times New Roman" w:cs="Times New Roman"/>
          <w:sz w:val="24"/>
          <w:szCs w:val="24"/>
        </w:rPr>
        <w:t>–</w:t>
      </w:r>
      <w:r w:rsidRPr="00144A2B">
        <w:rPr>
          <w:rFonts w:ascii="Times New Roman" w:hAnsi="Times New Roman" w:cs="Times New Roman"/>
          <w:sz w:val="24"/>
          <w:szCs w:val="24"/>
        </w:rPr>
        <w:t xml:space="preserve"> М.; Мнемозина, 2009 </w:t>
      </w:r>
      <w:r w:rsidRPr="00144A2B">
        <w:rPr>
          <w:rFonts w:ascii="Times New Roman" w:hAnsi="Times New Roman" w:cs="Times New Roman"/>
          <w:sz w:val="24"/>
          <w:szCs w:val="24"/>
        </w:rPr>
        <w:br/>
        <w:t xml:space="preserve">4. И.Л.Гусева.  Сборник тестовых заданий для тематического и итогового контроля. Математика </w:t>
      </w:r>
      <w:r w:rsidR="005D08B8">
        <w:rPr>
          <w:rFonts w:ascii="Times New Roman" w:hAnsi="Times New Roman" w:cs="Times New Roman"/>
          <w:sz w:val="24"/>
          <w:szCs w:val="24"/>
        </w:rPr>
        <w:t xml:space="preserve">6 </w:t>
      </w:r>
      <w:r w:rsidRPr="00144A2B">
        <w:rPr>
          <w:rFonts w:ascii="Times New Roman" w:hAnsi="Times New Roman" w:cs="Times New Roman"/>
          <w:sz w:val="24"/>
          <w:szCs w:val="24"/>
        </w:rPr>
        <w:t>класс/ И.Л.Гусева, С.А.Пушкин, Н.В.Рыбакова – М.: «Интеллект-Центр», 2009</w:t>
      </w:r>
    </w:p>
    <w:p w:rsidR="002A505E" w:rsidRPr="00144A2B" w:rsidRDefault="002A505E" w:rsidP="00FE1010">
      <w:pPr>
        <w:pStyle w:val="a7"/>
        <w:spacing w:after="0"/>
        <w:rPr>
          <w:color w:val="000000"/>
        </w:rPr>
      </w:pPr>
      <w:r w:rsidRPr="00144A2B">
        <w:rPr>
          <w:color w:val="000000"/>
        </w:rPr>
        <w:t xml:space="preserve">5. А. С Чесноков. Дидактические материалы по математике для </w:t>
      </w:r>
      <w:r w:rsidR="005D08B8">
        <w:rPr>
          <w:color w:val="000000"/>
        </w:rPr>
        <w:t>6</w:t>
      </w:r>
      <w:r w:rsidRPr="00144A2B">
        <w:rPr>
          <w:color w:val="000000"/>
        </w:rPr>
        <w:t xml:space="preserve"> класса/ </w:t>
      </w:r>
      <w:r>
        <w:rPr>
          <w:color w:val="000000"/>
        </w:rPr>
        <w:t>А.</w:t>
      </w:r>
      <w:r w:rsidRPr="00144A2B">
        <w:rPr>
          <w:color w:val="000000"/>
        </w:rPr>
        <w:t>С</w:t>
      </w:r>
      <w:r>
        <w:rPr>
          <w:color w:val="000000"/>
        </w:rPr>
        <w:t xml:space="preserve"> Чесноков</w:t>
      </w:r>
      <w:r w:rsidRPr="00144A2B">
        <w:rPr>
          <w:color w:val="000000"/>
        </w:rPr>
        <w:t>,</w:t>
      </w:r>
      <w:r>
        <w:rPr>
          <w:color w:val="000000"/>
        </w:rPr>
        <w:t xml:space="preserve"> </w:t>
      </w:r>
      <w:r w:rsidRPr="00144A2B">
        <w:rPr>
          <w:color w:val="000000"/>
        </w:rPr>
        <w:t>К.И. Нешков</w:t>
      </w:r>
      <w:r>
        <w:rPr>
          <w:color w:val="000000"/>
        </w:rPr>
        <w:t xml:space="preserve">– </w:t>
      </w:r>
      <w:r w:rsidRPr="00144A2B">
        <w:rPr>
          <w:color w:val="000000"/>
        </w:rPr>
        <w:t>М.:</w:t>
      </w:r>
      <w:r>
        <w:rPr>
          <w:color w:val="000000"/>
        </w:rPr>
        <w:t xml:space="preserve"> </w:t>
      </w:r>
      <w:r w:rsidRPr="00144A2B">
        <w:rPr>
          <w:color w:val="000000"/>
        </w:rPr>
        <w:t>Просвещение, 2007.</w:t>
      </w:r>
    </w:p>
    <w:p w:rsidR="002A505E" w:rsidRPr="00C20A6E" w:rsidRDefault="002A505E" w:rsidP="00FE1010">
      <w:pPr>
        <w:pStyle w:val="a5"/>
        <w:spacing w:before="0" w:beforeAutospacing="0" w:after="0" w:afterAutospacing="0"/>
      </w:pPr>
      <w:r>
        <w:rPr>
          <w:color w:val="000000"/>
        </w:rPr>
        <w:t xml:space="preserve">6. </w:t>
      </w:r>
      <w:r>
        <w:t>А.В.</w:t>
      </w:r>
      <w:r w:rsidRPr="00C20A6E">
        <w:t>Фарков.</w:t>
      </w:r>
      <w:r>
        <w:t xml:space="preserve"> </w:t>
      </w:r>
      <w:r w:rsidRPr="00C20A6E">
        <w:t>Математические олимпиады: методика подготовки./А.В.Фарков.-М.:Вако,2012.</w:t>
      </w:r>
    </w:p>
    <w:p w:rsidR="002A505E" w:rsidRDefault="002A505E" w:rsidP="00FE1010">
      <w:pPr>
        <w:pStyle w:val="a7"/>
        <w:spacing w:after="0"/>
        <w:rPr>
          <w:color w:val="000000"/>
        </w:rPr>
      </w:pPr>
      <w:r>
        <w:rPr>
          <w:color w:val="000000"/>
        </w:rPr>
        <w:t xml:space="preserve">7. </w:t>
      </w:r>
      <w:r w:rsidRPr="00C20A6E">
        <w:t>Г.И.Глейзер</w:t>
      </w:r>
      <w:r>
        <w:t>.</w:t>
      </w:r>
      <w:r w:rsidRPr="00C20A6E">
        <w:t xml:space="preserve"> История математики в школе. Пособие для учителей./</w:t>
      </w:r>
      <w:r w:rsidRPr="00C55C06">
        <w:t xml:space="preserve"> </w:t>
      </w:r>
      <w:r w:rsidRPr="00C20A6E">
        <w:t>Г.И.Глейзер -М.:Просвещение,1982</w:t>
      </w:r>
    </w:p>
    <w:p w:rsidR="002A505E" w:rsidRPr="00C55C06" w:rsidRDefault="002A505E" w:rsidP="00FE1010">
      <w:pPr>
        <w:spacing w:after="0" w:line="24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C55C06">
        <w:rPr>
          <w:rFonts w:ascii="Times New Roman" w:hAnsi="Times New Roman" w:cs="Times New Roman"/>
          <w:sz w:val="24"/>
          <w:szCs w:val="24"/>
        </w:rPr>
        <w:t>8. Математика. Тесты для промежуточной аттестации учащихся 5-6 классов/ Лысенко Ф. Ф. – Ростов-на-дону: Легион, 2008</w:t>
      </w:r>
    </w:p>
    <w:p w:rsidR="002A505E" w:rsidRPr="00C55C06" w:rsidRDefault="002A505E" w:rsidP="00FE101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55C06">
        <w:rPr>
          <w:rFonts w:ascii="Times New Roman" w:hAnsi="Times New Roman" w:cs="Times New Roman"/>
          <w:sz w:val="24"/>
          <w:szCs w:val="24"/>
        </w:rPr>
        <w:t>9. Формирование вычислительных навыков на уроках математики. 5-9 классы/Хлевнюк Н. Н., Иванова М. В. – М.: Илекса, 2010</w:t>
      </w:r>
    </w:p>
    <w:p w:rsidR="002A505E" w:rsidRDefault="002A505E" w:rsidP="00FE1010">
      <w:pPr>
        <w:spacing w:after="0" w:line="240" w:lineRule="auto"/>
      </w:pPr>
    </w:p>
    <w:p w:rsidR="002A505E" w:rsidRDefault="002A505E" w:rsidP="00FE1010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tab/>
      </w:r>
      <w:r w:rsidRPr="00C55C06">
        <w:rPr>
          <w:rFonts w:ascii="Times New Roman" w:hAnsi="Times New Roman" w:cs="Times New Roman"/>
          <w:b/>
          <w:sz w:val="24"/>
          <w:szCs w:val="24"/>
        </w:rPr>
        <w:t>Интернет-ресурсы</w:t>
      </w:r>
    </w:p>
    <w:p w:rsidR="002A505E" w:rsidRPr="00FE1010" w:rsidRDefault="002A505E" w:rsidP="00BA6F27">
      <w:pPr>
        <w:spacing w:after="0" w:line="240" w:lineRule="auto"/>
        <w:ind w:firstLine="426"/>
        <w:jc w:val="center"/>
        <w:rPr>
          <w:rFonts w:ascii="Times New Roman" w:hAnsi="Times New Roman" w:cs="Times New Roman"/>
          <w:sz w:val="24"/>
          <w:szCs w:val="24"/>
        </w:rPr>
      </w:pPr>
    </w:p>
    <w:p w:rsidR="002A505E" w:rsidRPr="00FE1010" w:rsidRDefault="002A505E" w:rsidP="00BA6F27">
      <w:pPr>
        <w:spacing w:after="0" w:line="24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FE1010">
        <w:rPr>
          <w:rFonts w:ascii="Times New Roman" w:hAnsi="Times New Roman" w:cs="Times New Roman"/>
          <w:sz w:val="24"/>
          <w:szCs w:val="24"/>
        </w:rPr>
        <w:t xml:space="preserve">1. </w:t>
      </w:r>
      <w:r w:rsidRPr="00FE1010">
        <w:rPr>
          <w:rStyle w:val="t7"/>
          <w:rFonts w:ascii="Times New Roman" w:hAnsi="Times New Roman" w:cs="Times New Roman"/>
          <w:sz w:val="24"/>
          <w:szCs w:val="24"/>
        </w:rPr>
        <w:t>www.</w:t>
      </w:r>
      <w:r w:rsidRPr="00FE1010">
        <w:rPr>
          <w:rFonts w:ascii="Times New Roman" w:hAnsi="Times New Roman" w:cs="Times New Roman"/>
          <w:sz w:val="24"/>
          <w:szCs w:val="24"/>
        </w:rPr>
        <w:t xml:space="preserve"> </w:t>
      </w:r>
      <w:hyperlink r:id="rId10" w:tgtFrame="_blank" w:history="1">
        <w:r w:rsidRPr="00FE1010">
          <w:rPr>
            <w:rStyle w:val="aa"/>
            <w:rFonts w:ascii="Times New Roman" w:hAnsi="Times New Roman" w:cs="Times New Roman"/>
            <w:b w:val="0"/>
            <w:bCs w:val="0"/>
            <w:sz w:val="24"/>
            <w:szCs w:val="24"/>
          </w:rPr>
          <w:t>edu</w:t>
        </w:r>
      </w:hyperlink>
      <w:r w:rsidRPr="00FE1010">
        <w:rPr>
          <w:rFonts w:ascii="Times New Roman" w:hAnsi="Times New Roman" w:cs="Times New Roman"/>
          <w:sz w:val="24"/>
          <w:szCs w:val="24"/>
        </w:rPr>
        <w:t xml:space="preserve"> - "Российское образование" Федеральный портал. </w:t>
      </w:r>
      <w:hyperlink r:id="rId11" w:tgtFrame="_blank" w:history="1"/>
    </w:p>
    <w:p w:rsidR="002A505E" w:rsidRPr="00FE1010" w:rsidRDefault="002A505E" w:rsidP="00BA6F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E1010">
        <w:rPr>
          <w:rFonts w:ascii="Times New Roman" w:hAnsi="Times New Roman" w:cs="Times New Roman"/>
          <w:sz w:val="24"/>
          <w:szCs w:val="24"/>
        </w:rPr>
        <w:t xml:space="preserve">2. </w:t>
      </w:r>
      <w:r w:rsidRPr="00FE1010">
        <w:rPr>
          <w:rStyle w:val="t7"/>
          <w:rFonts w:ascii="Times New Roman" w:hAnsi="Times New Roman" w:cs="Times New Roman"/>
          <w:sz w:val="24"/>
          <w:szCs w:val="24"/>
        </w:rPr>
        <w:t>www.</w:t>
      </w:r>
      <w:hyperlink r:id="rId12" w:tgtFrame="_blank" w:history="1">
        <w:r w:rsidRPr="00FE1010">
          <w:rPr>
            <w:rStyle w:val="aa"/>
            <w:rFonts w:ascii="Times New Roman" w:hAnsi="Times New Roman" w:cs="Times New Roman"/>
            <w:b w:val="0"/>
            <w:bCs w:val="0"/>
            <w:sz w:val="24"/>
            <w:szCs w:val="24"/>
            <w:lang w:val="en-US"/>
          </w:rPr>
          <w:t>school</w:t>
        </w:r>
        <w:r w:rsidRPr="00FE1010">
          <w:rPr>
            <w:rStyle w:val="aa"/>
            <w:rFonts w:ascii="Times New Roman" w:hAnsi="Times New Roman" w:cs="Times New Roman"/>
            <w:b w:val="0"/>
            <w:bCs w:val="0"/>
            <w:sz w:val="24"/>
            <w:szCs w:val="24"/>
          </w:rPr>
          <w:t>.</w:t>
        </w:r>
        <w:r w:rsidRPr="00FE1010">
          <w:rPr>
            <w:rStyle w:val="aa"/>
            <w:rFonts w:ascii="Times New Roman" w:hAnsi="Times New Roman" w:cs="Times New Roman"/>
            <w:b w:val="0"/>
            <w:bCs w:val="0"/>
            <w:sz w:val="24"/>
            <w:szCs w:val="24"/>
            <w:lang w:val="en-US"/>
          </w:rPr>
          <w:t>edu</w:t>
        </w:r>
      </w:hyperlink>
      <w:r w:rsidRPr="00FE1010">
        <w:rPr>
          <w:rFonts w:ascii="Times New Roman" w:hAnsi="Times New Roman" w:cs="Times New Roman"/>
          <w:sz w:val="24"/>
          <w:szCs w:val="24"/>
        </w:rPr>
        <w:t xml:space="preserve"> - </w:t>
      </w:r>
      <w:r w:rsidRPr="00FE1010">
        <w:rPr>
          <w:rFonts w:ascii="Times New Roman" w:hAnsi="Times New Roman" w:cs="Times New Roman"/>
          <w:bCs/>
          <w:sz w:val="24"/>
          <w:szCs w:val="24"/>
        </w:rPr>
        <w:t>"Российский общеобразовательный портал"</w:t>
      </w:r>
      <w:r w:rsidRPr="00FE1010">
        <w:rPr>
          <w:rFonts w:ascii="Times New Roman" w:hAnsi="Times New Roman" w:cs="Times New Roman"/>
          <w:sz w:val="24"/>
          <w:szCs w:val="24"/>
        </w:rPr>
        <w:t>.</w:t>
      </w:r>
    </w:p>
    <w:p w:rsidR="002A505E" w:rsidRPr="00FE1010" w:rsidRDefault="002A505E" w:rsidP="00BA6F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E1010">
        <w:rPr>
          <w:rFonts w:ascii="Times New Roman" w:hAnsi="Times New Roman" w:cs="Times New Roman"/>
          <w:sz w:val="24"/>
          <w:szCs w:val="24"/>
        </w:rPr>
        <w:t xml:space="preserve">3. </w:t>
      </w:r>
      <w:r w:rsidRPr="00FE1010">
        <w:rPr>
          <w:rStyle w:val="t7"/>
          <w:rFonts w:ascii="Times New Roman" w:hAnsi="Times New Roman" w:cs="Times New Roman"/>
          <w:sz w:val="24"/>
          <w:szCs w:val="24"/>
        </w:rPr>
        <w:t>www.</w:t>
      </w:r>
      <w:r w:rsidRPr="00FE1010">
        <w:rPr>
          <w:rFonts w:ascii="Times New Roman" w:hAnsi="Times New Roman" w:cs="Times New Roman"/>
          <w:sz w:val="24"/>
          <w:szCs w:val="24"/>
          <w:lang w:val="en-US"/>
        </w:rPr>
        <w:t>school</w:t>
      </w:r>
      <w:r w:rsidRPr="00FE1010">
        <w:rPr>
          <w:rFonts w:ascii="Times New Roman" w:hAnsi="Times New Roman" w:cs="Times New Roman"/>
          <w:sz w:val="24"/>
          <w:szCs w:val="24"/>
        </w:rPr>
        <w:t>-</w:t>
      </w:r>
      <w:r w:rsidRPr="00FE1010">
        <w:rPr>
          <w:rFonts w:ascii="Times New Roman" w:hAnsi="Times New Roman" w:cs="Times New Roman"/>
          <w:sz w:val="24"/>
          <w:szCs w:val="24"/>
          <w:lang w:val="en-US"/>
        </w:rPr>
        <w:t>collection</w:t>
      </w:r>
      <w:r w:rsidRPr="00FE1010">
        <w:rPr>
          <w:rFonts w:ascii="Times New Roman" w:hAnsi="Times New Roman" w:cs="Times New Roman"/>
          <w:sz w:val="24"/>
          <w:szCs w:val="24"/>
        </w:rPr>
        <w:t>.</w:t>
      </w:r>
      <w:r w:rsidRPr="00FE1010">
        <w:rPr>
          <w:rFonts w:ascii="Times New Roman" w:hAnsi="Times New Roman" w:cs="Times New Roman"/>
          <w:sz w:val="24"/>
          <w:szCs w:val="24"/>
          <w:lang w:val="en-US"/>
        </w:rPr>
        <w:t>edu</w:t>
      </w:r>
      <w:r w:rsidRPr="00FE1010">
        <w:rPr>
          <w:rFonts w:ascii="Times New Roman" w:hAnsi="Times New Roman" w:cs="Times New Roman"/>
          <w:sz w:val="24"/>
          <w:szCs w:val="24"/>
        </w:rPr>
        <w:t>.</w:t>
      </w:r>
      <w:r w:rsidRPr="00FE1010">
        <w:rPr>
          <w:rFonts w:ascii="Times New Roman" w:hAnsi="Times New Roman" w:cs="Times New Roman"/>
          <w:sz w:val="24"/>
          <w:szCs w:val="24"/>
          <w:lang w:val="en-US"/>
        </w:rPr>
        <w:t>ru</w:t>
      </w:r>
      <w:r w:rsidRPr="00FE1010">
        <w:rPr>
          <w:rFonts w:ascii="Times New Roman" w:hAnsi="Times New Roman" w:cs="Times New Roman"/>
          <w:sz w:val="24"/>
          <w:szCs w:val="24"/>
        </w:rPr>
        <w:t>/ Единая коллекция цифровых образовательных ресурсов</w:t>
      </w:r>
    </w:p>
    <w:p w:rsidR="002A505E" w:rsidRPr="00FE1010" w:rsidRDefault="002A505E" w:rsidP="00BA6F2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E1010">
        <w:rPr>
          <w:rFonts w:ascii="Times New Roman" w:hAnsi="Times New Roman" w:cs="Times New Roman"/>
          <w:sz w:val="24"/>
          <w:szCs w:val="24"/>
        </w:rPr>
        <w:t xml:space="preserve">4. </w:t>
      </w:r>
      <w:hyperlink r:id="rId13" w:tgtFrame="_blank" w:history="1"/>
      <w:r w:rsidRPr="00FE1010">
        <w:rPr>
          <w:rStyle w:val="t7"/>
          <w:rFonts w:ascii="Times New Roman" w:hAnsi="Times New Roman" w:cs="Times New Roman"/>
          <w:sz w:val="24"/>
          <w:szCs w:val="24"/>
        </w:rPr>
        <w:t xml:space="preserve">www.mathvaz.ru - </w:t>
      </w:r>
      <w:hyperlink r:id="rId14" w:tgtFrame="_blank" w:history="1">
        <w:r w:rsidRPr="00FE1010">
          <w:rPr>
            <w:rStyle w:val="aa"/>
            <w:rFonts w:ascii="Times New Roman" w:hAnsi="Times New Roman" w:cs="Times New Roman"/>
            <w:b w:val="0"/>
            <w:sz w:val="24"/>
            <w:szCs w:val="24"/>
          </w:rPr>
          <w:t xml:space="preserve">docье школьного учителя математики </w:t>
        </w:r>
      </w:hyperlink>
    </w:p>
    <w:p w:rsidR="002A505E" w:rsidRPr="00FE1010" w:rsidRDefault="002A505E" w:rsidP="00BA6F27">
      <w:pPr>
        <w:spacing w:after="0" w:line="240" w:lineRule="auto"/>
        <w:rPr>
          <w:rStyle w:val="ab"/>
          <w:rFonts w:ascii="Times New Roman" w:hAnsi="Times New Roman" w:cs="Times New Roman"/>
          <w:sz w:val="24"/>
          <w:szCs w:val="24"/>
        </w:rPr>
      </w:pPr>
      <w:r w:rsidRPr="00FE1010">
        <w:rPr>
          <w:rFonts w:ascii="Times New Roman" w:hAnsi="Times New Roman" w:cs="Times New Roman"/>
          <w:sz w:val="24"/>
          <w:szCs w:val="24"/>
        </w:rPr>
        <w:t xml:space="preserve">Документация, рабочие материалы для </w:t>
      </w:r>
      <w:r w:rsidRPr="00FE1010">
        <w:rPr>
          <w:rFonts w:ascii="Times New Roman" w:hAnsi="Times New Roman" w:cs="Times New Roman"/>
          <w:bCs/>
          <w:sz w:val="24"/>
          <w:szCs w:val="24"/>
        </w:rPr>
        <w:t>учителя</w:t>
      </w:r>
      <w:r w:rsidRPr="00FE1010">
        <w:rPr>
          <w:rFonts w:ascii="Times New Roman" w:hAnsi="Times New Roman" w:cs="Times New Roman"/>
          <w:sz w:val="24"/>
          <w:szCs w:val="24"/>
        </w:rPr>
        <w:t xml:space="preserve"> математики</w:t>
      </w:r>
      <w:r w:rsidRPr="00FE1010">
        <w:rPr>
          <w:rFonts w:ascii="Times New Roman" w:hAnsi="Times New Roman" w:cs="Times New Roman"/>
          <w:sz w:val="24"/>
          <w:szCs w:val="24"/>
        </w:rPr>
        <w:br/>
        <w:t xml:space="preserve">5. </w:t>
      </w:r>
      <w:r w:rsidRPr="00FE1010">
        <w:rPr>
          <w:rStyle w:val="ab"/>
          <w:rFonts w:ascii="Times New Roman" w:hAnsi="Times New Roman" w:cs="Times New Roman"/>
          <w:sz w:val="24"/>
          <w:szCs w:val="24"/>
          <w:u w:val="single"/>
        </w:rPr>
        <w:t>www.it-n.ru</w:t>
      </w:r>
      <w:hyperlink r:id="rId15" w:history="1">
        <w:r w:rsidRPr="00FE1010">
          <w:rPr>
            <w:rFonts w:ascii="Times New Roman" w:eastAsiaTheme="majorEastAsia" w:hAnsi="Times New Roman" w:cs="Times New Roman"/>
            <w:sz w:val="24"/>
            <w:szCs w:val="24"/>
          </w:rPr>
          <w:t>"Сеть творческих учителей"</w:t>
        </w:r>
      </w:hyperlink>
    </w:p>
    <w:p w:rsidR="002A505E" w:rsidRPr="00FE1010" w:rsidRDefault="002A505E" w:rsidP="00BA6F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E1010">
        <w:rPr>
          <w:rStyle w:val="ab"/>
          <w:rFonts w:ascii="Times New Roman" w:hAnsi="Times New Roman" w:cs="Times New Roman"/>
          <w:sz w:val="24"/>
          <w:szCs w:val="24"/>
        </w:rPr>
        <w:t>6. www</w:t>
      </w:r>
      <w:r w:rsidRPr="00FE1010">
        <w:rPr>
          <w:rFonts w:ascii="Times New Roman" w:hAnsi="Times New Roman" w:cs="Times New Roman"/>
          <w:sz w:val="24"/>
          <w:szCs w:val="24"/>
        </w:rPr>
        <w:t xml:space="preserve"> </w:t>
      </w:r>
      <w:r w:rsidRPr="00FE1010">
        <w:rPr>
          <w:rFonts w:ascii="Times New Roman" w:hAnsi="Times New Roman" w:cs="Times New Roman"/>
          <w:b/>
          <w:sz w:val="24"/>
          <w:szCs w:val="24"/>
        </w:rPr>
        <w:t>.</w:t>
      </w:r>
      <w:hyperlink r:id="rId16" w:history="1">
        <w:r w:rsidRPr="00FE1010">
          <w:rPr>
            <w:rStyle w:val="aa"/>
            <w:rFonts w:ascii="Times New Roman" w:hAnsi="Times New Roman" w:cs="Times New Roman"/>
            <w:b w:val="0"/>
            <w:sz w:val="24"/>
            <w:szCs w:val="24"/>
          </w:rPr>
          <w:t>festival.1september.ru</w:t>
        </w:r>
      </w:hyperlink>
      <w:r w:rsidR="005D08B8" w:rsidRPr="00FE1010">
        <w:rPr>
          <w:rFonts w:ascii="Times New Roman" w:hAnsi="Times New Roman" w:cs="Times New Roman"/>
          <w:sz w:val="24"/>
          <w:szCs w:val="24"/>
        </w:rPr>
        <w:t> </w:t>
      </w:r>
      <w:r w:rsidRPr="00FE1010">
        <w:rPr>
          <w:rFonts w:ascii="Times New Roman" w:hAnsi="Times New Roman" w:cs="Times New Roman"/>
          <w:sz w:val="24"/>
          <w:szCs w:val="24"/>
        </w:rPr>
        <w:t xml:space="preserve">Фестиваль педагогических идей "Открытый урок" </w:t>
      </w:r>
    </w:p>
    <w:p w:rsidR="00FE1010" w:rsidRDefault="00AA1A10" w:rsidP="0005610B">
      <w:pPr>
        <w:ind w:firstLine="360"/>
        <w:rPr>
          <w:rFonts w:ascii="Times New Roman" w:hAnsi="Times New Roman" w:cs="Times New Roman"/>
          <w:sz w:val="24"/>
          <w:szCs w:val="24"/>
        </w:rPr>
      </w:pPr>
      <w:r w:rsidRPr="00FE1010">
        <w:rPr>
          <w:rFonts w:ascii="Times New Roman" w:hAnsi="Times New Roman" w:cs="Times New Roman"/>
          <w:sz w:val="24"/>
          <w:szCs w:val="24"/>
        </w:rPr>
        <w:t xml:space="preserve">                     </w:t>
      </w:r>
    </w:p>
    <w:p w:rsidR="0005610B" w:rsidRDefault="0005610B" w:rsidP="0005610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8"/>
        </w:rPr>
      </w:pPr>
    </w:p>
    <w:p w:rsidR="0005610B" w:rsidRDefault="0005610B" w:rsidP="0005610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8"/>
        </w:rPr>
      </w:pPr>
      <w:r w:rsidRPr="00F96596">
        <w:rPr>
          <w:rFonts w:ascii="Times New Roman" w:eastAsia="Times New Roman" w:hAnsi="Times New Roman" w:cs="Times New Roman"/>
          <w:b/>
          <w:sz w:val="24"/>
          <w:szCs w:val="28"/>
        </w:rPr>
        <w:t>Планируемые результаты изучения учебного предмета</w:t>
      </w:r>
    </w:p>
    <w:p w:rsidR="0005610B" w:rsidRPr="00F96596" w:rsidRDefault="0005610B" w:rsidP="0005610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8"/>
        </w:rPr>
      </w:pPr>
    </w:p>
    <w:p w:rsidR="0005610B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b/>
          <w:sz w:val="24"/>
          <w:szCs w:val="24"/>
        </w:rPr>
        <w:t>Выпускник научится:</w:t>
      </w:r>
    </w:p>
    <w:p w:rsidR="0005610B" w:rsidRPr="00F96596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b/>
          <w:sz w:val="14"/>
          <w:szCs w:val="24"/>
        </w:rPr>
      </w:pPr>
    </w:p>
    <w:p w:rsidR="0005610B" w:rsidRPr="00F96596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b/>
          <w:sz w:val="2"/>
          <w:szCs w:val="24"/>
        </w:rPr>
      </w:pPr>
    </w:p>
    <w:p w:rsidR="0005610B" w:rsidRPr="00BC7B6C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sz w:val="24"/>
          <w:szCs w:val="24"/>
        </w:rPr>
        <w:t>1.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ab/>
        <w:t>Понимать особенности десятичной системы счисления;</w:t>
      </w:r>
    </w:p>
    <w:p w:rsidR="0005610B" w:rsidRPr="00BC7B6C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sz w:val="24"/>
          <w:szCs w:val="24"/>
        </w:rPr>
        <w:t>2.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ab/>
        <w:t>Оперировать  понятиями, связанными с делимостью натуральных чисел;</w:t>
      </w:r>
    </w:p>
    <w:p w:rsidR="0005610B" w:rsidRPr="00BC7B6C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sz w:val="24"/>
          <w:szCs w:val="24"/>
        </w:rPr>
        <w:t>3.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ab/>
        <w:t>Выражать числа в эквивалентных формах записи числа, выбирая наиболее подходящую в зависимости от ситуации;</w:t>
      </w:r>
    </w:p>
    <w:p w:rsidR="0005610B" w:rsidRPr="00BC7B6C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sz w:val="24"/>
          <w:szCs w:val="24"/>
        </w:rPr>
        <w:t>4.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ab/>
        <w:t>Сравнивать и упорядочивать натуральные числа и дроби с одинаковыми знаменателями и числителями;</w:t>
      </w:r>
    </w:p>
    <w:p w:rsidR="0005610B" w:rsidRPr="00BC7B6C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sz w:val="24"/>
          <w:szCs w:val="24"/>
        </w:rPr>
        <w:t>5.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ab/>
        <w:t>Выполнять вычисления, сочетая устные и письменные приемы вычислений, применение калькулятора;</w:t>
      </w:r>
    </w:p>
    <w:p w:rsidR="0005610B" w:rsidRPr="00BC7B6C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sz w:val="24"/>
          <w:szCs w:val="24"/>
        </w:rPr>
        <w:t>6.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ab/>
        <w:t>Использовать понятия и умения, связанные с процентами в ходе решения задач;</w:t>
      </w:r>
    </w:p>
    <w:p w:rsidR="0005610B" w:rsidRPr="00BC7B6C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sz w:val="24"/>
          <w:szCs w:val="24"/>
        </w:rPr>
        <w:t>7.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ab/>
        <w:t>Решать задачи, содержащие буквенные данные, работать с формулами;</w:t>
      </w:r>
    </w:p>
    <w:p w:rsidR="0005610B" w:rsidRPr="00BC7B6C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sz w:val="24"/>
          <w:szCs w:val="24"/>
        </w:rPr>
        <w:t>8.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ab/>
        <w:t xml:space="preserve">Распознавать на чертежах, рисунках, моделях и в окружающем мире отрезки, треугольники, прямые, лучи, плоскости,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>прямоугольники, прямоугольные параллелепипеды;</w:t>
      </w:r>
    </w:p>
    <w:p w:rsidR="0005610B" w:rsidRPr="00BC7B6C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sz w:val="24"/>
          <w:szCs w:val="24"/>
        </w:rPr>
        <w:t>9.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ab/>
        <w:t>Вычислять объём прямоугольного параллелепипеда;</w:t>
      </w:r>
    </w:p>
    <w:p w:rsidR="0005610B" w:rsidRPr="00BC7B6C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sz w:val="24"/>
          <w:szCs w:val="24"/>
        </w:rPr>
        <w:t>10.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ab/>
        <w:t>Находить значения длин линейных элементов фигур, градусную меру углов от 0 до 180°;</w:t>
      </w:r>
    </w:p>
    <w:p w:rsidR="0005610B" w:rsidRPr="00BC7B6C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sz w:val="24"/>
          <w:szCs w:val="24"/>
        </w:rPr>
        <w:t>11.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ab/>
        <w:t>использовать свойства измерения длин, площадей и углов при решении задач на нахождение длины отрезка, градусной меры угла;</w:t>
      </w:r>
    </w:p>
    <w:p w:rsidR="0005610B" w:rsidRPr="00281589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sz w:val="24"/>
          <w:szCs w:val="24"/>
        </w:rPr>
        <w:t>12.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ab/>
        <w:t>вычислять площадь прямоугольников.</w:t>
      </w:r>
    </w:p>
    <w:p w:rsidR="0005610B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b/>
          <w:sz w:val="24"/>
          <w:szCs w:val="24"/>
        </w:rPr>
        <w:t>Выпускник получит возможность:</w:t>
      </w:r>
    </w:p>
    <w:p w:rsidR="0005610B" w:rsidRPr="00F96596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b/>
          <w:sz w:val="16"/>
          <w:szCs w:val="24"/>
        </w:rPr>
      </w:pPr>
    </w:p>
    <w:p w:rsidR="0005610B" w:rsidRPr="00BC7B6C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sz w:val="24"/>
          <w:szCs w:val="24"/>
        </w:rPr>
        <w:t>1.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ab/>
        <w:t>Познакомиться с позиционными си</w:t>
      </w:r>
      <w:r>
        <w:rPr>
          <w:rFonts w:ascii="Times New Roman" w:eastAsia="Times New Roman" w:hAnsi="Times New Roman" w:cs="Times New Roman"/>
          <w:sz w:val="24"/>
          <w:szCs w:val="24"/>
        </w:rPr>
        <w:t>стемами счисления с основаниями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>, отличными от 10;</w:t>
      </w:r>
    </w:p>
    <w:p w:rsidR="0005610B" w:rsidRPr="00BC7B6C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sz w:val="24"/>
          <w:szCs w:val="24"/>
        </w:rPr>
        <w:t>2.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ab/>
        <w:t>Углубить и развить представление о натуральных числах  как способе образования других чисел;</w:t>
      </w:r>
    </w:p>
    <w:p w:rsidR="0005610B" w:rsidRPr="00BC7B6C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sz w:val="24"/>
          <w:szCs w:val="24"/>
        </w:rPr>
        <w:t>3.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ab/>
        <w:t xml:space="preserve">Научиться использовать приемы, рационализирующие вычисления, приобрести привычку контролировать вычисления, выбирая </w:t>
      </w:r>
      <w:r>
        <w:rPr>
          <w:rFonts w:ascii="Times New Roman" w:eastAsia="Times New Roman" w:hAnsi="Times New Roman" w:cs="Times New Roman"/>
          <w:sz w:val="24"/>
          <w:szCs w:val="24"/>
        </w:rPr>
        <w:t>подходящий  для ситуации способ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>;</w:t>
      </w:r>
    </w:p>
    <w:p w:rsidR="0005610B" w:rsidRPr="00BC7B6C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sz w:val="24"/>
          <w:szCs w:val="24"/>
        </w:rPr>
        <w:t>4.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>аучиться вычислять объёмы геометрических фигур, составленных из прямоугольных параллелепипедов;</w:t>
      </w:r>
    </w:p>
    <w:p w:rsidR="0005610B" w:rsidRPr="00BC7B6C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5.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В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>ычислять площади фигур, составленных из двух или более прямоугольников.</w:t>
      </w:r>
    </w:p>
    <w:p w:rsidR="0005610B" w:rsidRPr="0005610B" w:rsidRDefault="0005610B" w:rsidP="0005610B">
      <w:pPr>
        <w:ind w:firstLine="360"/>
        <w:rPr>
          <w:rFonts w:ascii="Times New Roman" w:hAnsi="Times New Roman" w:cs="Times New Roman"/>
          <w:sz w:val="24"/>
          <w:szCs w:val="24"/>
        </w:rPr>
      </w:pPr>
    </w:p>
    <w:p w:rsidR="0005610B" w:rsidRDefault="0005610B" w:rsidP="002A505E">
      <w:pPr>
        <w:ind w:firstLine="36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2A505E">
      <w:pPr>
        <w:ind w:firstLine="36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2A505E">
      <w:pPr>
        <w:ind w:firstLine="36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2A505E">
      <w:pPr>
        <w:ind w:firstLine="36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2A505E">
      <w:pPr>
        <w:ind w:firstLine="36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A505E" w:rsidRDefault="002A505E" w:rsidP="002A505E">
      <w:pPr>
        <w:ind w:firstLine="36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График контрольных работ</w:t>
      </w:r>
    </w:p>
    <w:tbl>
      <w:tblPr>
        <w:tblW w:w="10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2"/>
        <w:gridCol w:w="2268"/>
        <w:gridCol w:w="7088"/>
      </w:tblGrid>
      <w:tr w:rsidR="002A505E" w:rsidRPr="001618D1" w:rsidTr="00CA11AB">
        <w:trPr>
          <w:trHeight w:val="264"/>
        </w:trPr>
        <w:tc>
          <w:tcPr>
            <w:tcW w:w="1242" w:type="dxa"/>
          </w:tcPr>
          <w:p w:rsidR="002A505E" w:rsidRPr="007777ED" w:rsidRDefault="002A505E" w:rsidP="00257F01">
            <w:pPr>
              <w:pStyle w:val="a5"/>
              <w:rPr>
                <w:b/>
              </w:rPr>
            </w:pPr>
            <w:r w:rsidRPr="007777ED">
              <w:rPr>
                <w:b/>
              </w:rPr>
              <w:t>№п/п</w:t>
            </w:r>
          </w:p>
        </w:tc>
        <w:tc>
          <w:tcPr>
            <w:tcW w:w="2268" w:type="dxa"/>
          </w:tcPr>
          <w:p w:rsidR="002A505E" w:rsidRPr="007777ED" w:rsidRDefault="002A505E" w:rsidP="00257F01">
            <w:pPr>
              <w:pStyle w:val="a5"/>
              <w:rPr>
                <w:b/>
              </w:rPr>
            </w:pPr>
            <w:r w:rsidRPr="007777ED">
              <w:rPr>
                <w:b/>
              </w:rPr>
              <w:t>Дата проведения</w:t>
            </w:r>
          </w:p>
        </w:tc>
        <w:tc>
          <w:tcPr>
            <w:tcW w:w="7088" w:type="dxa"/>
          </w:tcPr>
          <w:p w:rsidR="002A505E" w:rsidRPr="007777ED" w:rsidRDefault="002A505E" w:rsidP="00257F01">
            <w:pPr>
              <w:pStyle w:val="a5"/>
              <w:rPr>
                <w:b/>
              </w:rPr>
            </w:pPr>
            <w:r w:rsidRPr="007777ED">
              <w:rPr>
                <w:b/>
              </w:rPr>
              <w:t>Тема</w:t>
            </w:r>
          </w:p>
        </w:tc>
      </w:tr>
      <w:tr w:rsidR="00CA11AB" w:rsidRPr="007777ED" w:rsidTr="00CA11AB">
        <w:trPr>
          <w:trHeight w:val="264"/>
        </w:trPr>
        <w:tc>
          <w:tcPr>
            <w:tcW w:w="1242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24.09</w:t>
            </w:r>
          </w:p>
        </w:tc>
        <w:tc>
          <w:tcPr>
            <w:tcW w:w="7088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Делимость чисел</w:t>
            </w:r>
          </w:p>
        </w:tc>
      </w:tr>
      <w:tr w:rsidR="00CA11AB" w:rsidRPr="007777ED" w:rsidTr="00CA11AB">
        <w:trPr>
          <w:trHeight w:val="264"/>
        </w:trPr>
        <w:tc>
          <w:tcPr>
            <w:tcW w:w="1242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268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16.10</w:t>
            </w:r>
          </w:p>
        </w:tc>
        <w:tc>
          <w:tcPr>
            <w:tcW w:w="7088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дробей с разными знаменателями</w:t>
            </w:r>
          </w:p>
        </w:tc>
      </w:tr>
      <w:tr w:rsidR="00CA11AB" w:rsidRPr="007777ED" w:rsidTr="00CA11AB">
        <w:trPr>
          <w:trHeight w:val="264"/>
        </w:trPr>
        <w:tc>
          <w:tcPr>
            <w:tcW w:w="1242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268" w:type="dxa"/>
          </w:tcPr>
          <w:p w:rsidR="00CA11AB" w:rsidRPr="00CA11AB" w:rsidRDefault="00DD6C29" w:rsidP="00DD6C29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5</w:t>
            </w:r>
            <w:r w:rsidR="00CA11AB" w:rsidRPr="00CA11AB">
              <w:rPr>
                <w:rFonts w:ascii="Times New Roman" w:hAnsi="Times New Roman" w:cs="Times New Roman"/>
                <w:sz w:val="24"/>
                <w:szCs w:val="24"/>
              </w:rPr>
              <w:t>.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88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смешанных чисел</w:t>
            </w:r>
          </w:p>
        </w:tc>
      </w:tr>
      <w:tr w:rsidR="00CA11AB" w:rsidRPr="007777ED" w:rsidTr="00CA11AB">
        <w:trPr>
          <w:trHeight w:val="264"/>
        </w:trPr>
        <w:tc>
          <w:tcPr>
            <w:tcW w:w="1242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268" w:type="dxa"/>
          </w:tcPr>
          <w:p w:rsidR="00CA11AB" w:rsidRPr="00CA11AB" w:rsidRDefault="00CA11AB" w:rsidP="00DD6C29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DD6C29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.11</w:t>
            </w:r>
          </w:p>
        </w:tc>
        <w:tc>
          <w:tcPr>
            <w:tcW w:w="7088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</w:rPr>
            </w:pPr>
            <w:r w:rsidRPr="00CA11AB">
              <w:rPr>
                <w:rFonts w:ascii="Times New Roman" w:hAnsi="Times New Roman" w:cs="Times New Roman"/>
              </w:rPr>
              <w:t>Умножение дробей. Нахождение части от числа</w:t>
            </w:r>
          </w:p>
        </w:tc>
      </w:tr>
      <w:tr w:rsidR="00CA11AB" w:rsidRPr="007777ED" w:rsidTr="00CA11AB">
        <w:trPr>
          <w:trHeight w:val="264"/>
        </w:trPr>
        <w:tc>
          <w:tcPr>
            <w:tcW w:w="1242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268" w:type="dxa"/>
          </w:tcPr>
          <w:p w:rsidR="00CA11AB" w:rsidRPr="00CA11AB" w:rsidRDefault="00CA11AB" w:rsidP="00DD6C29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DD6C29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.12</w:t>
            </w:r>
          </w:p>
        </w:tc>
        <w:tc>
          <w:tcPr>
            <w:tcW w:w="7088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Деление дробей</w:t>
            </w:r>
          </w:p>
        </w:tc>
      </w:tr>
      <w:tr w:rsidR="00CA11AB" w:rsidRPr="007777ED" w:rsidTr="00CA11AB">
        <w:trPr>
          <w:trHeight w:val="264"/>
        </w:trPr>
        <w:tc>
          <w:tcPr>
            <w:tcW w:w="1242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268" w:type="dxa"/>
          </w:tcPr>
          <w:p w:rsidR="00CA11AB" w:rsidRPr="00CA11AB" w:rsidRDefault="00DD6C29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  <w:r w:rsidR="00CA11AB" w:rsidRPr="00CA11AB">
              <w:rPr>
                <w:rFonts w:ascii="Times New Roman" w:hAnsi="Times New Roman" w:cs="Times New Roman"/>
                <w:sz w:val="24"/>
                <w:szCs w:val="24"/>
              </w:rPr>
              <w:t>.12</w:t>
            </w:r>
          </w:p>
        </w:tc>
        <w:tc>
          <w:tcPr>
            <w:tcW w:w="7088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Нахождение числа по его части. Дробные выражения</w:t>
            </w:r>
          </w:p>
        </w:tc>
      </w:tr>
      <w:tr w:rsidR="00CA11AB" w:rsidRPr="007777ED" w:rsidTr="00CA11AB">
        <w:trPr>
          <w:trHeight w:val="264"/>
        </w:trPr>
        <w:tc>
          <w:tcPr>
            <w:tcW w:w="1242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268" w:type="dxa"/>
          </w:tcPr>
          <w:p w:rsidR="00CA11AB" w:rsidRPr="00CA11AB" w:rsidRDefault="00CA11AB" w:rsidP="00DD6C29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DD6C29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D6C29">
              <w:rPr>
                <w:rFonts w:ascii="Times New Roman" w:hAnsi="Times New Roman" w:cs="Times New Roman"/>
                <w:sz w:val="24"/>
                <w:szCs w:val="24"/>
              </w:rPr>
              <w:t>01</w:t>
            </w:r>
          </w:p>
        </w:tc>
        <w:tc>
          <w:tcPr>
            <w:tcW w:w="7088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Отношения</w:t>
            </w:r>
            <w:r w:rsidR="0095179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951796" w:rsidRPr="00CA11AB">
              <w:rPr>
                <w:rFonts w:ascii="Times New Roman" w:hAnsi="Times New Roman" w:cs="Times New Roman"/>
                <w:sz w:val="24"/>
                <w:szCs w:val="24"/>
              </w:rPr>
              <w:t xml:space="preserve"> Пропорции</w:t>
            </w:r>
          </w:p>
        </w:tc>
      </w:tr>
      <w:tr w:rsidR="00CA11AB" w:rsidRPr="007777ED" w:rsidTr="00CA11AB">
        <w:trPr>
          <w:trHeight w:val="264"/>
        </w:trPr>
        <w:tc>
          <w:tcPr>
            <w:tcW w:w="1242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268" w:type="dxa"/>
          </w:tcPr>
          <w:p w:rsidR="00CA11AB" w:rsidRPr="00CA11AB" w:rsidRDefault="00CA11AB" w:rsidP="00DD6C29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DD6C29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.01</w:t>
            </w:r>
          </w:p>
        </w:tc>
        <w:tc>
          <w:tcPr>
            <w:tcW w:w="7088" w:type="dxa"/>
          </w:tcPr>
          <w:p w:rsidR="00CA11AB" w:rsidRPr="00CA11AB" w:rsidRDefault="00951796" w:rsidP="0095179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Длина окружности. Площадь круга  </w:t>
            </w:r>
          </w:p>
        </w:tc>
      </w:tr>
      <w:tr w:rsidR="00CA11AB" w:rsidRPr="007777ED" w:rsidTr="00CA11AB">
        <w:trPr>
          <w:trHeight w:val="264"/>
        </w:trPr>
        <w:tc>
          <w:tcPr>
            <w:tcW w:w="1242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268" w:type="dxa"/>
          </w:tcPr>
          <w:p w:rsidR="00CA11AB" w:rsidRPr="00CA11AB" w:rsidRDefault="00CA11AB" w:rsidP="00DD6C29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DD6C29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7088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 xml:space="preserve">Положительные и отрицательные числа </w:t>
            </w:r>
          </w:p>
        </w:tc>
      </w:tr>
      <w:tr w:rsidR="00CA11AB" w:rsidRPr="007777ED" w:rsidTr="00CA11AB">
        <w:trPr>
          <w:trHeight w:val="264"/>
        </w:trPr>
        <w:tc>
          <w:tcPr>
            <w:tcW w:w="1242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268" w:type="dxa"/>
          </w:tcPr>
          <w:p w:rsidR="00CA11AB" w:rsidRPr="00CA11AB" w:rsidRDefault="00DD6C29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="00CA11AB" w:rsidRPr="00CA11AB">
              <w:rPr>
                <w:rFonts w:ascii="Times New Roman" w:hAnsi="Times New Roman" w:cs="Times New Roman"/>
                <w:sz w:val="24"/>
                <w:szCs w:val="24"/>
              </w:rPr>
              <w:t>.03</w:t>
            </w:r>
          </w:p>
        </w:tc>
        <w:tc>
          <w:tcPr>
            <w:tcW w:w="7088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положительных и отрицательных чисел</w:t>
            </w:r>
          </w:p>
        </w:tc>
      </w:tr>
      <w:tr w:rsidR="00CA11AB" w:rsidRPr="007777ED" w:rsidTr="00CA11AB">
        <w:trPr>
          <w:trHeight w:val="264"/>
        </w:trPr>
        <w:tc>
          <w:tcPr>
            <w:tcW w:w="1242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2268" w:type="dxa"/>
          </w:tcPr>
          <w:p w:rsidR="00CA11AB" w:rsidRPr="00CA11AB" w:rsidRDefault="00DD6C29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</w:t>
            </w:r>
            <w:r w:rsidR="00CA11AB" w:rsidRPr="00CA11AB">
              <w:rPr>
                <w:rFonts w:ascii="Times New Roman" w:hAnsi="Times New Roman" w:cs="Times New Roman"/>
                <w:sz w:val="24"/>
                <w:szCs w:val="24"/>
              </w:rPr>
              <w:t>.03</w:t>
            </w:r>
          </w:p>
        </w:tc>
        <w:tc>
          <w:tcPr>
            <w:tcW w:w="7088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Умножение и деление положительных и отрицательных чисел</w:t>
            </w:r>
          </w:p>
        </w:tc>
      </w:tr>
      <w:tr w:rsidR="00CA11AB" w:rsidRPr="007777ED" w:rsidTr="00CA11AB">
        <w:trPr>
          <w:trHeight w:val="264"/>
        </w:trPr>
        <w:tc>
          <w:tcPr>
            <w:tcW w:w="1242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268" w:type="dxa"/>
          </w:tcPr>
          <w:p w:rsidR="00CA11AB" w:rsidRPr="00CA11AB" w:rsidRDefault="00DD6C29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  <w:r w:rsidR="00CA11AB" w:rsidRPr="00CA11AB">
              <w:rPr>
                <w:rFonts w:ascii="Times New Roman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7088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Приведение подобных слагаемых</w:t>
            </w:r>
          </w:p>
        </w:tc>
      </w:tr>
      <w:tr w:rsidR="00CA11AB" w:rsidRPr="007777ED" w:rsidTr="00CA11AB">
        <w:trPr>
          <w:trHeight w:val="264"/>
        </w:trPr>
        <w:tc>
          <w:tcPr>
            <w:tcW w:w="1242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2268" w:type="dxa"/>
          </w:tcPr>
          <w:p w:rsidR="00CA11AB" w:rsidRPr="00CA11AB" w:rsidRDefault="00CA11AB" w:rsidP="00DD6C29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DD6C29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7088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Решение уравнений и задач</w:t>
            </w:r>
          </w:p>
        </w:tc>
      </w:tr>
      <w:tr w:rsidR="00CA11AB" w:rsidRPr="007777ED" w:rsidTr="00CA11AB">
        <w:trPr>
          <w:trHeight w:val="264"/>
        </w:trPr>
        <w:tc>
          <w:tcPr>
            <w:tcW w:w="1242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2268" w:type="dxa"/>
          </w:tcPr>
          <w:p w:rsidR="00CA11AB" w:rsidRPr="00CA11AB" w:rsidRDefault="00CA11AB" w:rsidP="00DD6C29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DD6C29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7088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Координаты на плоскости</w:t>
            </w:r>
          </w:p>
        </w:tc>
      </w:tr>
      <w:tr w:rsidR="00CA11AB" w:rsidRPr="007777ED" w:rsidTr="00CA11AB">
        <w:trPr>
          <w:trHeight w:val="264"/>
        </w:trPr>
        <w:tc>
          <w:tcPr>
            <w:tcW w:w="1242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2268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27.05</w:t>
            </w:r>
          </w:p>
        </w:tc>
        <w:tc>
          <w:tcPr>
            <w:tcW w:w="7088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 xml:space="preserve">Итоговая контрольная работа </w:t>
            </w:r>
          </w:p>
        </w:tc>
      </w:tr>
    </w:tbl>
    <w:p w:rsidR="002A505E" w:rsidRDefault="002A505E" w:rsidP="00CA11AB">
      <w:pPr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b/>
          <w:bCs/>
          <w:color w:val="000000"/>
          <w:sz w:val="28"/>
          <w:szCs w:val="28"/>
        </w:rPr>
      </w:pPr>
    </w:p>
    <w:p w:rsidR="0005610B" w:rsidRDefault="0005610B" w:rsidP="0005610B">
      <w:pPr>
        <w:pStyle w:val="a7"/>
        <w:spacing w:after="0"/>
        <w:contextualSpacing/>
        <w:rPr>
          <w:b/>
          <w:bCs/>
        </w:rPr>
      </w:pPr>
    </w:p>
    <w:p w:rsidR="00FE0E48" w:rsidRDefault="00FE0E48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1 по теме</w:t>
      </w:r>
      <w:r>
        <w:rPr>
          <w:rFonts w:ascii="Times New Roman" w:hAnsi="Times New Roman" w:cs="Times New Roman"/>
          <w:b/>
          <w:sz w:val="24"/>
          <w:szCs w:val="24"/>
        </w:rPr>
        <w:t>:</w:t>
      </w:r>
      <w:r w:rsidRPr="00257F01">
        <w:rPr>
          <w:rFonts w:ascii="Times New Roman" w:hAnsi="Times New Roman" w:cs="Times New Roman"/>
          <w:b/>
          <w:sz w:val="24"/>
          <w:szCs w:val="24"/>
        </w:rPr>
        <w:t xml:space="preserve"> «Делимость чисел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1.Найдите: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наибольший общий делитель чисел 24 и 18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б) наименьшее общее кратное чисел 12 и 15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2.</w:t>
      </w:r>
      <w:r w:rsidRPr="00257F01">
        <w:rPr>
          <w:rFonts w:ascii="Times New Roman" w:hAnsi="Times New Roman" w:cs="Times New Roman"/>
          <w:sz w:val="24"/>
          <w:szCs w:val="24"/>
        </w:rPr>
        <w:t xml:space="preserve"> Разложите на простые множители число 546.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3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Какую цифру можно записать вместо звездочки в числе 681*, чтобы оно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делилось на 9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б) делилось на 5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в) было кратно 6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4.</w:t>
      </w:r>
      <w:r w:rsidRPr="00257F01">
        <w:rPr>
          <w:rFonts w:ascii="Times New Roman" w:hAnsi="Times New Roman" w:cs="Times New Roman"/>
          <w:sz w:val="24"/>
          <w:szCs w:val="24"/>
        </w:rPr>
        <w:t xml:space="preserve"> </w:t>
      </w:r>
      <w:r w:rsidRPr="00257F01">
        <w:rPr>
          <w:rFonts w:ascii="Times New Roman" w:hAnsi="Times New Roman" w:cs="Times New Roman"/>
          <w:b/>
          <w:sz w:val="24"/>
          <w:szCs w:val="24"/>
        </w:rPr>
        <w:t>Выполните действия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7 – 2,35  + 0,435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б) 1,763:0,086 – 0,34∙16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Найдите произведение чисел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257F01">
        <w:rPr>
          <w:rFonts w:ascii="Times New Roman" w:hAnsi="Times New Roman" w:cs="Times New Roman"/>
          <w:sz w:val="24"/>
          <w:szCs w:val="24"/>
        </w:rPr>
        <w:t xml:space="preserve"> и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257F01">
        <w:rPr>
          <w:rFonts w:ascii="Times New Roman" w:hAnsi="Times New Roman" w:cs="Times New Roman"/>
          <w:sz w:val="24"/>
          <w:szCs w:val="24"/>
        </w:rPr>
        <w:t>, если их наименьшее общее кратное равно 420, а наибольший общий делитель равен 30.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1 по теме</w:t>
      </w:r>
      <w:r>
        <w:rPr>
          <w:rFonts w:ascii="Times New Roman" w:hAnsi="Times New Roman" w:cs="Times New Roman"/>
          <w:b/>
          <w:sz w:val="24"/>
          <w:szCs w:val="24"/>
        </w:rPr>
        <w:t>:</w:t>
      </w:r>
      <w:r w:rsidRPr="00257F01">
        <w:rPr>
          <w:rFonts w:ascii="Times New Roman" w:hAnsi="Times New Roman" w:cs="Times New Roman"/>
          <w:b/>
          <w:sz w:val="24"/>
          <w:szCs w:val="24"/>
        </w:rPr>
        <w:t xml:space="preserve"> «Делимость чисел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1. Найдите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наибольший общий делитель чисел 28 и 42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б) наименьшее общее кратное чисел 20 и 35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2.</w:t>
      </w:r>
      <w:r w:rsidRPr="00257F01">
        <w:rPr>
          <w:rFonts w:ascii="Times New Roman" w:hAnsi="Times New Roman" w:cs="Times New Roman"/>
          <w:sz w:val="24"/>
          <w:szCs w:val="24"/>
        </w:rPr>
        <w:t xml:space="preserve"> Разложите на простые множители число 510.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3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Какую цифру можно записать вместо звездочки в числе 497*, чтобы оно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делилось на 3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б) делилось на 10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в) было кратно 9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b/>
        </w:rPr>
      </w:pPr>
      <w:r w:rsidRPr="00257F01">
        <w:rPr>
          <w:rFonts w:ascii="Times New Roman" w:hAnsi="Times New Roman" w:cs="Times New Roman"/>
          <w:b/>
        </w:rPr>
        <w:t>4. Выполните действия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</w:rPr>
      </w:pPr>
      <w:r w:rsidRPr="00257F01">
        <w:rPr>
          <w:rFonts w:ascii="Times New Roman" w:hAnsi="Times New Roman" w:cs="Times New Roman"/>
        </w:rPr>
        <w:t>а) 9 – 3,46 +0,535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</w:rPr>
      </w:pPr>
      <w:r w:rsidRPr="00257F01">
        <w:rPr>
          <w:rFonts w:ascii="Times New Roman" w:hAnsi="Times New Roman" w:cs="Times New Roman"/>
        </w:rPr>
        <w:t>б) 2,867:0,094 + 0,31∙15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</w:rPr>
      </w:pPr>
      <w:r w:rsidRPr="00257F01">
        <w:rPr>
          <w:rFonts w:ascii="Times New Roman" w:hAnsi="Times New Roman" w:cs="Times New Roman"/>
          <w:b/>
        </w:rPr>
        <w:t>5.</w:t>
      </w:r>
      <w:r w:rsidRPr="00257F01">
        <w:rPr>
          <w:rFonts w:ascii="Times New Roman" w:hAnsi="Times New Roman" w:cs="Times New Roman"/>
        </w:rPr>
        <w:t xml:space="preserve"> Найдите наименьшее общее кратное чисел </w:t>
      </w:r>
      <w:r w:rsidRPr="00257F01">
        <w:rPr>
          <w:rFonts w:ascii="Times New Roman" w:hAnsi="Times New Roman" w:cs="Times New Roman"/>
          <w:lang w:val="en-US"/>
        </w:rPr>
        <w:t>m</w:t>
      </w:r>
      <w:r w:rsidRPr="00257F01">
        <w:rPr>
          <w:rFonts w:ascii="Times New Roman" w:hAnsi="Times New Roman" w:cs="Times New Roman"/>
        </w:rPr>
        <w:t xml:space="preserve"> и </w:t>
      </w:r>
      <w:r w:rsidRPr="00257F01">
        <w:rPr>
          <w:rFonts w:ascii="Times New Roman" w:hAnsi="Times New Roman" w:cs="Times New Roman"/>
          <w:lang w:val="en-US"/>
        </w:rPr>
        <w:t>n</w:t>
      </w:r>
      <w:r w:rsidRPr="00257F01">
        <w:rPr>
          <w:rFonts w:ascii="Times New Roman" w:hAnsi="Times New Roman" w:cs="Times New Roman"/>
        </w:rPr>
        <w:t>, если их произведение равно 67200, а наибольший общий делитель равен 40</w:t>
      </w:r>
    </w:p>
    <w:p w:rsidR="00FE0E48" w:rsidRDefault="00FE0E48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E0E48" w:rsidRDefault="00FE0E48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2</w:t>
      </w:r>
      <w:r>
        <w:rPr>
          <w:rFonts w:ascii="Times New Roman" w:hAnsi="Times New Roman" w:cs="Times New Roman"/>
          <w:b/>
          <w:sz w:val="24"/>
          <w:szCs w:val="24"/>
        </w:rPr>
        <w:t xml:space="preserve">  по теме: </w:t>
      </w:r>
      <w:r w:rsidRPr="00E63EFF">
        <w:rPr>
          <w:rFonts w:ascii="Times New Roman" w:hAnsi="Times New Roman" w:cs="Times New Roman"/>
          <w:b/>
          <w:sz w:val="24"/>
          <w:szCs w:val="24"/>
        </w:rPr>
        <w:t>«Сложение и вычитание дробей с разными знаменателями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 xml:space="preserve">Сократите: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8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75pt;height:30.75pt" o:ole="">
            <v:imagedata r:id="rId17" o:title=""/>
          </v:shape>
          <o:OLEObject Type="Embed" ProgID="Equation.3" ShapeID="_x0000_i1025" DrawAspect="Content" ObjectID="_1333493073" r:id="rId18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>Выполните действия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720" w:dyaOrig="620">
          <v:shape id="_x0000_i1026" type="#_x0000_t75" style="width:36pt;height:30.75pt" o:ole="">
            <v:imagedata r:id="rId19" o:title=""/>
          </v:shape>
          <o:OLEObject Type="Embed" ProgID="Equation.3" ShapeID="_x0000_i1026" DrawAspect="Content" ObjectID="_1333493074" r:id="rId20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б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700" w:dyaOrig="620">
          <v:shape id="_x0000_i1027" type="#_x0000_t75" style="width:35.25pt;height:30.75pt" o:ole="">
            <v:imagedata r:id="rId21" o:title=""/>
          </v:shape>
          <o:OLEObject Type="Embed" ProgID="Equation.3" ShapeID="_x0000_i1027" DrawAspect="Content" ObjectID="_1333493075" r:id="rId22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в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359" w:dyaOrig="620">
          <v:shape id="_x0000_i1028" type="#_x0000_t75" style="width:68.25pt;height:30.75pt" o:ole="">
            <v:imagedata r:id="rId23" o:title=""/>
          </v:shape>
          <o:OLEObject Type="Embed" ProgID="Equation.3" ShapeID="_x0000_i1028" DrawAspect="Content" ObjectID="_1333493076" r:id="rId24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3.</w:t>
      </w:r>
      <w:r w:rsidRPr="00257F01">
        <w:rPr>
          <w:rFonts w:ascii="Times New Roman" w:hAnsi="Times New Roman" w:cs="Times New Roman"/>
          <w:sz w:val="24"/>
          <w:szCs w:val="24"/>
        </w:rPr>
        <w:t xml:space="preserve"> Решите уравнение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219" w:dyaOrig="620">
          <v:shape id="_x0000_i1029" type="#_x0000_t75" style="width:60.75pt;height:30.75pt" o:ole="">
            <v:imagedata r:id="rId25" o:title=""/>
          </v:shape>
          <o:OLEObject Type="Embed" ProgID="Equation.3" ShapeID="_x0000_i1029" DrawAspect="Content" ObjectID="_1333493077" r:id="rId26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       б) 5,86х + 1,4х = 76,23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В первые сутки теплоход прошёл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30" type="#_x0000_t75" style="width:18pt;height:30.75pt" o:ole="">
            <v:imagedata r:id="rId27" o:title=""/>
          </v:shape>
          <o:OLEObject Type="Embed" ProgID="Equation.3" ShapeID="_x0000_i1030" DrawAspect="Content" ObjectID="_1333493078" r:id="rId28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всего пути, во вторые сутки – на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31" type="#_x0000_t75" style="width:15.75pt;height:30.75pt" o:ole="">
            <v:imagedata r:id="rId29" o:title=""/>
          </v:shape>
          <o:OLEObject Type="Embed" ProgID="Equation.3" ShapeID="_x0000_i1031" DrawAspect="Content" ObjectID="_1333493079" r:id="rId30"/>
        </w:object>
      </w:r>
      <w:r w:rsidRPr="00257F01">
        <w:rPr>
          <w:rFonts w:ascii="Times New Roman" w:hAnsi="Times New Roman" w:cs="Times New Roman"/>
          <w:sz w:val="24"/>
          <w:szCs w:val="24"/>
        </w:rPr>
        <w:t>пути больше, чем в первые. Какую часть всего пути теплоход прошел за эти двое суток?</w:t>
      </w:r>
    </w:p>
    <w:p w:rsid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Найдите четыре дроби, каждая из которых больше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32" type="#_x0000_t75" style="width:11.25pt;height:30.75pt" o:ole="">
            <v:imagedata r:id="rId31" o:title=""/>
          </v:shape>
          <o:OLEObject Type="Embed" ProgID="Equation.3" ShapeID="_x0000_i1032" DrawAspect="Content" ObjectID="_1333493080" r:id="rId32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и меньше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33" type="#_x0000_t75" style="width:12pt;height:30.75pt" o:ole="">
            <v:imagedata r:id="rId33" o:title=""/>
          </v:shape>
          <o:OLEObject Type="Embed" ProgID="Equation.3" ShapeID="_x0000_i1033" DrawAspect="Content" ObjectID="_1333493081" r:id="rId34"/>
        </w:object>
      </w:r>
      <w:r w:rsidRPr="00257F01">
        <w:rPr>
          <w:rFonts w:ascii="Times New Roman" w:hAnsi="Times New Roman" w:cs="Times New Roman"/>
          <w:sz w:val="24"/>
          <w:szCs w:val="24"/>
        </w:rPr>
        <w:t>.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Контрольная работа №2 </w:t>
      </w:r>
      <w:r>
        <w:rPr>
          <w:rFonts w:ascii="Times New Roman" w:hAnsi="Times New Roman" w:cs="Times New Roman"/>
          <w:b/>
          <w:sz w:val="24"/>
          <w:szCs w:val="24"/>
        </w:rPr>
        <w:t xml:space="preserve">по теме: </w:t>
      </w:r>
      <w:r w:rsidRPr="00E63EFF">
        <w:rPr>
          <w:rFonts w:ascii="Times New Roman" w:hAnsi="Times New Roman" w:cs="Times New Roman"/>
          <w:b/>
          <w:sz w:val="24"/>
          <w:szCs w:val="24"/>
        </w:rPr>
        <w:t>«Сложение и вычитание дробей с разными знаменателями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1.</w:t>
      </w:r>
      <w:r w:rsidRPr="00257F01">
        <w:rPr>
          <w:rFonts w:ascii="Times New Roman" w:hAnsi="Times New Roman" w:cs="Times New Roman"/>
          <w:sz w:val="24"/>
          <w:szCs w:val="24"/>
        </w:rPr>
        <w:t xml:space="preserve"> Сократите: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820" w:dyaOrig="620">
          <v:shape id="_x0000_i1034" type="#_x0000_t75" style="width:90.75pt;height:30.75pt" o:ole="">
            <v:imagedata r:id="rId35" o:title=""/>
          </v:shape>
          <o:OLEObject Type="Embed" ProgID="Equation.3" ShapeID="_x0000_i1034" DrawAspect="Content" ObjectID="_1333493082" r:id="rId36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>Выполните действия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</w:rPr>
      </w:pPr>
      <w:r w:rsidRPr="00257F01">
        <w:rPr>
          <w:rFonts w:ascii="Times New Roman" w:hAnsi="Times New Roman" w:cs="Times New Roman"/>
        </w:rPr>
        <w:t xml:space="preserve">а) </w:t>
      </w:r>
      <w:r w:rsidRPr="00257F01">
        <w:rPr>
          <w:rFonts w:ascii="Times New Roman" w:hAnsi="Times New Roman" w:cs="Times New Roman"/>
          <w:position w:val="-24"/>
        </w:rPr>
        <w:object w:dxaOrig="720" w:dyaOrig="620">
          <v:shape id="_x0000_i1035" type="#_x0000_t75" style="width:36pt;height:30.75pt" o:ole="">
            <v:imagedata r:id="rId37" o:title=""/>
          </v:shape>
          <o:OLEObject Type="Embed" ProgID="Equation.3" ShapeID="_x0000_i1035" DrawAspect="Content" ObjectID="_1333493083" r:id="rId38"/>
        </w:object>
      </w:r>
      <w:r w:rsidRPr="00257F01">
        <w:rPr>
          <w:rFonts w:ascii="Times New Roman" w:hAnsi="Times New Roman" w:cs="Times New Roman"/>
        </w:rPr>
        <w:t xml:space="preserve">   б) </w:t>
      </w:r>
      <w:r w:rsidRPr="00257F01">
        <w:rPr>
          <w:rFonts w:ascii="Times New Roman" w:hAnsi="Times New Roman" w:cs="Times New Roman"/>
          <w:position w:val="-24"/>
        </w:rPr>
        <w:object w:dxaOrig="840" w:dyaOrig="620">
          <v:shape id="_x0000_i1036" type="#_x0000_t75" style="width:42pt;height:30.75pt" o:ole="">
            <v:imagedata r:id="rId39" o:title=""/>
          </v:shape>
          <o:OLEObject Type="Embed" ProgID="Equation.3" ShapeID="_x0000_i1036" DrawAspect="Content" ObjectID="_1333493084" r:id="rId40"/>
        </w:object>
      </w:r>
      <w:r w:rsidRPr="00257F01">
        <w:rPr>
          <w:rFonts w:ascii="Times New Roman" w:hAnsi="Times New Roman" w:cs="Times New Roman"/>
        </w:rPr>
        <w:t xml:space="preserve">   в) </w:t>
      </w:r>
      <w:r w:rsidRPr="00257F01">
        <w:rPr>
          <w:rFonts w:ascii="Times New Roman" w:hAnsi="Times New Roman" w:cs="Times New Roman"/>
          <w:position w:val="-24"/>
        </w:rPr>
        <w:object w:dxaOrig="1300" w:dyaOrig="620">
          <v:shape id="_x0000_i1037" type="#_x0000_t75" style="width:65.25pt;height:30.75pt" o:ole="">
            <v:imagedata r:id="rId41" o:title=""/>
          </v:shape>
          <o:OLEObject Type="Embed" ProgID="Equation.3" ShapeID="_x0000_i1037" DrawAspect="Content" ObjectID="_1333493085" r:id="rId42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</w:rPr>
      </w:pPr>
      <w:r w:rsidRPr="00257F01">
        <w:rPr>
          <w:rFonts w:ascii="Times New Roman" w:hAnsi="Times New Roman" w:cs="Times New Roman"/>
          <w:b/>
        </w:rPr>
        <w:t xml:space="preserve">3. </w:t>
      </w:r>
      <w:r w:rsidRPr="00257F01">
        <w:rPr>
          <w:rFonts w:ascii="Times New Roman" w:hAnsi="Times New Roman" w:cs="Times New Roman"/>
        </w:rPr>
        <w:t>Решите уравнение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</w:rPr>
      </w:pPr>
      <w:r w:rsidRPr="00257F01">
        <w:rPr>
          <w:rFonts w:ascii="Times New Roman" w:hAnsi="Times New Roman" w:cs="Times New Roman"/>
        </w:rPr>
        <w:t xml:space="preserve">а) </w:t>
      </w:r>
      <w:r w:rsidRPr="00257F01">
        <w:rPr>
          <w:rFonts w:ascii="Times New Roman" w:hAnsi="Times New Roman" w:cs="Times New Roman"/>
          <w:position w:val="-24"/>
        </w:rPr>
        <w:object w:dxaOrig="1180" w:dyaOrig="620">
          <v:shape id="_x0000_i1038" type="#_x0000_t75" style="width:59.25pt;height:30.75pt" o:ole="">
            <v:imagedata r:id="rId43" o:title=""/>
          </v:shape>
          <o:OLEObject Type="Embed" ProgID="Equation.3" ShapeID="_x0000_i1038" DrawAspect="Content" ObjectID="_1333493086" r:id="rId44"/>
        </w:object>
      </w:r>
      <w:r w:rsidRPr="00257F01">
        <w:rPr>
          <w:rFonts w:ascii="Times New Roman" w:hAnsi="Times New Roman" w:cs="Times New Roman"/>
        </w:rPr>
        <w:t xml:space="preserve">       б) 6,28х – 2,8х = 36,54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</w:rPr>
      </w:pPr>
      <w:r w:rsidRPr="00257F01">
        <w:rPr>
          <w:rFonts w:ascii="Times New Roman" w:hAnsi="Times New Roman" w:cs="Times New Roman"/>
          <w:b/>
        </w:rPr>
        <w:t xml:space="preserve">4. </w:t>
      </w:r>
      <w:r w:rsidRPr="00257F01">
        <w:rPr>
          <w:rFonts w:ascii="Times New Roman" w:hAnsi="Times New Roman" w:cs="Times New Roman"/>
        </w:rPr>
        <w:t xml:space="preserve">В первый день засеяли </w:t>
      </w:r>
      <w:r w:rsidRPr="00257F01">
        <w:rPr>
          <w:rFonts w:ascii="Times New Roman" w:hAnsi="Times New Roman" w:cs="Times New Roman"/>
          <w:position w:val="-24"/>
        </w:rPr>
        <w:object w:dxaOrig="320" w:dyaOrig="620">
          <v:shape id="_x0000_i1039" type="#_x0000_t75" style="width:15.75pt;height:30.75pt" o:ole="">
            <v:imagedata r:id="rId45" o:title=""/>
          </v:shape>
          <o:OLEObject Type="Embed" ProgID="Equation.3" ShapeID="_x0000_i1039" DrawAspect="Content" ObjectID="_1333493087" r:id="rId46"/>
        </w:object>
      </w:r>
      <w:r w:rsidRPr="00257F01">
        <w:rPr>
          <w:rFonts w:ascii="Times New Roman" w:hAnsi="Times New Roman" w:cs="Times New Roman"/>
        </w:rPr>
        <w:t xml:space="preserve"> всего поля, во второй день засеяли на </w:t>
      </w:r>
      <w:r w:rsidRPr="00257F01">
        <w:rPr>
          <w:rFonts w:ascii="Times New Roman" w:hAnsi="Times New Roman" w:cs="Times New Roman"/>
          <w:position w:val="-24"/>
        </w:rPr>
        <w:object w:dxaOrig="320" w:dyaOrig="620">
          <v:shape id="_x0000_i1040" type="#_x0000_t75" style="width:15.75pt;height:30.75pt" o:ole="">
            <v:imagedata r:id="rId47" o:title=""/>
          </v:shape>
          <o:OLEObject Type="Embed" ProgID="Equation.3" ShapeID="_x0000_i1040" DrawAspect="Content" ObjectID="_1333493088" r:id="rId48"/>
        </w:object>
      </w:r>
      <w:r w:rsidRPr="00257F01">
        <w:rPr>
          <w:rFonts w:ascii="Times New Roman" w:hAnsi="Times New Roman" w:cs="Times New Roman"/>
        </w:rPr>
        <w:t>поля меньше, чем в первый. Какую часть поля засеяли за эти два дня?</w:t>
      </w:r>
    </w:p>
    <w:p w:rsidR="00FE0E48" w:rsidRPr="00FE0E48" w:rsidRDefault="00257F01" w:rsidP="00FE0E48">
      <w:pPr>
        <w:spacing w:after="0" w:line="240" w:lineRule="auto"/>
        <w:rPr>
          <w:rFonts w:ascii="Times New Roman" w:hAnsi="Times New Roman" w:cs="Times New Roman"/>
        </w:rPr>
      </w:pPr>
      <w:r w:rsidRPr="00257F01">
        <w:rPr>
          <w:rFonts w:ascii="Times New Roman" w:hAnsi="Times New Roman" w:cs="Times New Roman"/>
          <w:b/>
        </w:rPr>
        <w:t xml:space="preserve">5. </w:t>
      </w:r>
      <w:r w:rsidRPr="00257F01">
        <w:rPr>
          <w:rFonts w:ascii="Times New Roman" w:hAnsi="Times New Roman" w:cs="Times New Roman"/>
        </w:rPr>
        <w:t xml:space="preserve">Найдите четыре дроби, каждая из которых больше </w:t>
      </w:r>
      <w:r w:rsidRPr="00257F01">
        <w:rPr>
          <w:rFonts w:ascii="Times New Roman" w:hAnsi="Times New Roman" w:cs="Times New Roman"/>
          <w:position w:val="-24"/>
        </w:rPr>
        <w:object w:dxaOrig="240" w:dyaOrig="620">
          <v:shape id="_x0000_i1041" type="#_x0000_t75" style="width:12pt;height:30.75pt" o:ole="">
            <v:imagedata r:id="rId49" o:title=""/>
          </v:shape>
          <o:OLEObject Type="Embed" ProgID="Equation.3" ShapeID="_x0000_i1041" DrawAspect="Content" ObjectID="_1333493089" r:id="rId50"/>
        </w:object>
      </w:r>
      <w:r w:rsidRPr="00257F01">
        <w:rPr>
          <w:rFonts w:ascii="Times New Roman" w:hAnsi="Times New Roman" w:cs="Times New Roman"/>
        </w:rPr>
        <w:t xml:space="preserve">и меньше </w:t>
      </w:r>
      <w:r w:rsidRPr="00257F01">
        <w:rPr>
          <w:rFonts w:ascii="Times New Roman" w:hAnsi="Times New Roman" w:cs="Times New Roman"/>
          <w:position w:val="-24"/>
        </w:rPr>
        <w:object w:dxaOrig="240" w:dyaOrig="620">
          <v:shape id="_x0000_i1042" type="#_x0000_t75" style="width:12pt;height:30.75pt" o:ole="">
            <v:imagedata r:id="rId51" o:title=""/>
          </v:shape>
          <o:OLEObject Type="Embed" ProgID="Equation.3" ShapeID="_x0000_i1042" DrawAspect="Content" ObjectID="_1333493090" r:id="rId52"/>
        </w:object>
      </w:r>
      <w:r w:rsidRPr="00257F01">
        <w:rPr>
          <w:rFonts w:ascii="Times New Roman" w:hAnsi="Times New Roman" w:cs="Times New Roman"/>
        </w:rPr>
        <w:t>.</w:t>
      </w:r>
    </w:p>
    <w:p w:rsidR="0005610B" w:rsidRDefault="0005610B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Контрольная работа №3 </w:t>
      </w:r>
      <w:r w:rsidRPr="00E63EFF">
        <w:rPr>
          <w:rFonts w:ascii="Times New Roman" w:hAnsi="Times New Roman" w:cs="Times New Roman"/>
          <w:b/>
          <w:sz w:val="24"/>
          <w:szCs w:val="24"/>
        </w:rPr>
        <w:t>по теме: «Сложение и вычитание смешанных чисел»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</w:p>
    <w:p w:rsidR="00257F01" w:rsidRPr="00257F01" w:rsidRDefault="00257F01" w:rsidP="00FE0E4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>Сравните числа</w:t>
      </w:r>
    </w:p>
    <w:p w:rsidR="00257F01" w:rsidRPr="00257F01" w:rsidRDefault="00257F01" w:rsidP="00FE0E4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43" type="#_x0000_t75" style="width:18pt;height:30.75pt" o:ole="">
            <v:imagedata r:id="rId53" o:title=""/>
          </v:shape>
          <o:OLEObject Type="Embed" ProgID="Equation.3" ShapeID="_x0000_i1043" DrawAspect="Content" ObjectID="_1333493091" r:id="rId54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и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44" type="#_x0000_t75" style="width:15.75pt;height:30.75pt" o:ole="">
            <v:imagedata r:id="rId55" o:title=""/>
          </v:shape>
          <o:OLEObject Type="Embed" ProgID="Equation.3" ShapeID="_x0000_i1044" DrawAspect="Content" ObjectID="_1333493092" r:id="rId56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б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45" type="#_x0000_t75" style="width:15.75pt;height:30.75pt" o:ole="">
            <v:imagedata r:id="rId57" o:title=""/>
          </v:shape>
          <o:OLEObject Type="Embed" ProgID="Equation.3" ShapeID="_x0000_i1045" DrawAspect="Content" ObjectID="_1333493093" r:id="rId58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и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46" type="#_x0000_t75" style="width:15.75pt;height:30.75pt" o:ole="">
            <v:imagedata r:id="rId59" o:title=""/>
          </v:shape>
          <o:OLEObject Type="Embed" ProgID="Equation.3" ShapeID="_x0000_i1046" DrawAspect="Content" ObjectID="_1333493094" r:id="rId60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в) 0,48 и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47" type="#_x0000_t75" style="width:18pt;height:30.75pt" o:ole="">
            <v:imagedata r:id="rId61" o:title=""/>
          </v:shape>
          <o:OLEObject Type="Embed" ProgID="Equation.3" ShapeID="_x0000_i1047" DrawAspect="Content" ObjectID="_1333493095" r:id="rId62"/>
        </w:object>
      </w:r>
    </w:p>
    <w:p w:rsidR="00257F01" w:rsidRPr="00257F01" w:rsidRDefault="00257F01" w:rsidP="00FE0E4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2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Найдите значение выражения</w:t>
      </w:r>
    </w:p>
    <w:p w:rsidR="00257F01" w:rsidRPr="00257F01" w:rsidRDefault="00257F01" w:rsidP="00FE0E4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700" w:dyaOrig="620">
          <v:shape id="_x0000_i1048" type="#_x0000_t75" style="width:35.25pt;height:30.75pt" o:ole="">
            <v:imagedata r:id="rId63" o:title=""/>
          </v:shape>
          <o:OLEObject Type="Embed" ProgID="Equation.3" ShapeID="_x0000_i1048" DrawAspect="Content" ObjectID="_1333493096" r:id="rId64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б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980" w:dyaOrig="620">
          <v:shape id="_x0000_i1049" type="#_x0000_t75" style="width:48.75pt;height:30.75pt" o:ole="">
            <v:imagedata r:id="rId65" o:title=""/>
          </v:shape>
          <o:OLEObject Type="Embed" ProgID="Equation.3" ShapeID="_x0000_i1049" DrawAspect="Content" ObjectID="_1333493097" r:id="rId66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   в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060" w:dyaOrig="620">
          <v:shape id="_x0000_i1050" type="#_x0000_t75" style="width:53.25pt;height:30.75pt" o:ole="">
            <v:imagedata r:id="rId67" o:title=""/>
          </v:shape>
          <o:OLEObject Type="Embed" ProgID="Equation.3" ShapeID="_x0000_i1050" DrawAspect="Content" ObjectID="_1333493098" r:id="rId68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      г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880" w:dyaOrig="620">
          <v:shape id="_x0000_i1051" type="#_x0000_t75" style="width:44.25pt;height:30.75pt" o:ole="">
            <v:imagedata r:id="rId69" o:title=""/>
          </v:shape>
          <o:OLEObject Type="Embed" ProgID="Equation.3" ShapeID="_x0000_i1051" DrawAspect="Content" ObjectID="_1333493099" r:id="rId70"/>
        </w:object>
      </w:r>
    </w:p>
    <w:p w:rsidR="00257F01" w:rsidRPr="00257F01" w:rsidRDefault="00257F01" w:rsidP="00FE0E4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3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На автомашине планировали перевезти сначала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52" type="#_x0000_t75" style="width:18pt;height:30.75pt" o:ole="">
            <v:imagedata r:id="rId71" o:title=""/>
          </v:shape>
          <o:OLEObject Type="Embed" ProgID="Equation.3" ShapeID="_x0000_i1052" DrawAspect="Content" ObjectID="_1333493100" r:id="rId72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т груза, а потом ещё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480" w:dyaOrig="620">
          <v:shape id="_x0000_i1053" type="#_x0000_t75" style="width:24pt;height:30.75pt" o:ole="">
            <v:imagedata r:id="rId73" o:title=""/>
          </v:shape>
          <o:OLEObject Type="Embed" ProgID="Equation.3" ShapeID="_x0000_i1053" DrawAspect="Content" ObjectID="_1333493101" r:id="rId74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т. Однако перевезли на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054" type="#_x0000_t75" style="width:17.25pt;height:30.75pt" o:ole="">
            <v:imagedata r:id="rId75" o:title=""/>
          </v:shape>
          <o:OLEObject Type="Embed" ProgID="Equation.3" ShapeID="_x0000_i1054" DrawAspect="Content" ObjectID="_1333493102" r:id="rId76"/>
        </w:object>
      </w:r>
      <w:r w:rsidRPr="00257F01">
        <w:rPr>
          <w:rFonts w:ascii="Times New Roman" w:hAnsi="Times New Roman" w:cs="Times New Roman"/>
          <w:sz w:val="24"/>
          <w:szCs w:val="24"/>
        </w:rPr>
        <w:t>т меньше, чем предполагали. Сколько всего тонн груза перевезли на автомашине?</w:t>
      </w:r>
    </w:p>
    <w:p w:rsidR="00257F01" w:rsidRPr="00257F01" w:rsidRDefault="00257F01" w:rsidP="00FE0E4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4.</w:t>
      </w:r>
      <w:r w:rsidRPr="00257F01">
        <w:rPr>
          <w:rFonts w:ascii="Times New Roman" w:hAnsi="Times New Roman" w:cs="Times New Roman"/>
          <w:sz w:val="24"/>
          <w:szCs w:val="24"/>
        </w:rPr>
        <w:t xml:space="preserve"> Решите уравнение</w:t>
      </w:r>
    </w:p>
    <w:p w:rsidR="00257F01" w:rsidRPr="00257F01" w:rsidRDefault="00257F01" w:rsidP="00FE0E4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460" w:dyaOrig="620">
          <v:shape id="_x0000_i1055" type="#_x0000_t75" style="width:72.75pt;height:30.75pt" o:ole="">
            <v:imagedata r:id="rId77" o:title=""/>
          </v:shape>
          <o:OLEObject Type="Embed" ProgID="Equation.3" ShapeID="_x0000_i1055" DrawAspect="Content" ObjectID="_1333493103" r:id="rId78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б) 3,45∙(2,08 – к) = 6,2</w:t>
      </w:r>
    </w:p>
    <w:p w:rsidR="00257F01" w:rsidRPr="00257F01" w:rsidRDefault="00257F01" w:rsidP="00FE0E4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5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Представьте дробь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56" type="#_x0000_t75" style="width:18pt;height:30.75pt" o:ole="">
            <v:imagedata r:id="rId79" o:title=""/>
          </v:shape>
          <o:OLEObject Type="Embed" ProgID="Equation.3" ShapeID="_x0000_i1056" DrawAspect="Content" ObjectID="_1333493104" r:id="rId80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в виде суммы трех дробей, у каждой из  которых числитель равен 1.</w:t>
      </w:r>
    </w:p>
    <w:p w:rsidR="0005610B" w:rsidRDefault="0005610B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3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63EFF">
        <w:rPr>
          <w:rFonts w:ascii="Times New Roman" w:hAnsi="Times New Roman" w:cs="Times New Roman"/>
          <w:b/>
          <w:sz w:val="24"/>
          <w:szCs w:val="24"/>
        </w:rPr>
        <w:t>по теме: «Сложение и вычитание смешанных чисел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1.</w:t>
      </w:r>
      <w:r w:rsidRPr="00257F01">
        <w:rPr>
          <w:rFonts w:ascii="Times New Roman" w:hAnsi="Times New Roman" w:cs="Times New Roman"/>
          <w:sz w:val="24"/>
          <w:szCs w:val="24"/>
        </w:rPr>
        <w:t xml:space="preserve"> Сравните числа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57" type="#_x0000_t75" style="width:15.75pt;height:30.75pt" o:ole="">
            <v:imagedata r:id="rId81" o:title=""/>
          </v:shape>
          <o:OLEObject Type="Embed" ProgID="Equation.3" ShapeID="_x0000_i1057" DrawAspect="Content" ObjectID="_1333493105" r:id="rId82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и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58" type="#_x0000_t75" style="width:18pt;height:30.75pt" o:ole="">
            <v:imagedata r:id="rId83" o:title=""/>
          </v:shape>
          <o:OLEObject Type="Embed" ProgID="Equation.3" ShapeID="_x0000_i1058" DrawAspect="Content" ObjectID="_1333493106" r:id="rId84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б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59" type="#_x0000_t75" style="width:15.75pt;height:30.75pt" o:ole="">
            <v:imagedata r:id="rId85" o:title=""/>
          </v:shape>
          <o:OLEObject Type="Embed" ProgID="Equation.3" ShapeID="_x0000_i1059" DrawAspect="Content" ObjectID="_1333493107" r:id="rId86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и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060" type="#_x0000_t75" style="width:17.25pt;height:30.75pt" o:ole="">
            <v:imagedata r:id="rId87" o:title=""/>
          </v:shape>
          <o:OLEObject Type="Embed" ProgID="Equation.3" ShapeID="_x0000_i1060" DrawAspect="Content" ObjectID="_1333493108" r:id="rId88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    в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61" type="#_x0000_t75" style="width:18pt;height:30.75pt" o:ole="">
            <v:imagedata r:id="rId89" o:title=""/>
          </v:shape>
          <o:OLEObject Type="Embed" ProgID="Equation.3" ShapeID="_x0000_i1061" DrawAspect="Content" ObjectID="_1333493109" r:id="rId90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и 0,72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>Найдите значения выражения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7 -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062" type="#_x0000_t75" style="width:18.75pt;height:30.75pt" o:ole="">
            <v:imagedata r:id="rId91" o:title=""/>
          </v:shape>
          <o:OLEObject Type="Embed" ProgID="Equation.3" ShapeID="_x0000_i1062" DrawAspect="Content" ObjectID="_1333493110" r:id="rId92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 б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060" w:dyaOrig="620">
          <v:shape id="_x0000_i1063" type="#_x0000_t75" style="width:53.25pt;height:30.75pt" o:ole="">
            <v:imagedata r:id="rId93" o:title=""/>
          </v:shape>
          <o:OLEObject Type="Embed" ProgID="Equation.3" ShapeID="_x0000_i1063" DrawAspect="Content" ObjectID="_1333493111" r:id="rId94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   в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120" w:dyaOrig="620">
          <v:shape id="_x0000_i1064" type="#_x0000_t75" style="width:56.25pt;height:30.75pt" o:ole="">
            <v:imagedata r:id="rId95" o:title=""/>
          </v:shape>
          <o:OLEObject Type="Embed" ProgID="Equation.3" ShapeID="_x0000_i1064" DrawAspect="Content" ObjectID="_1333493112" r:id="rId96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   г)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880" w:dyaOrig="620">
          <v:shape id="_x0000_i1065" type="#_x0000_t75" style="width:44.25pt;height:30.75pt" o:ole="">
            <v:imagedata r:id="rId97" o:title=""/>
          </v:shape>
          <o:OLEObject Type="Embed" ProgID="Equation.3" ShapeID="_x0000_i1065" DrawAspect="Content" ObjectID="_1333493113" r:id="rId98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3.</w:t>
      </w:r>
      <w:r w:rsidRPr="00257F01">
        <w:rPr>
          <w:rFonts w:ascii="Times New Roman" w:hAnsi="Times New Roman" w:cs="Times New Roman"/>
          <w:sz w:val="24"/>
          <w:szCs w:val="24"/>
        </w:rPr>
        <w:t xml:space="preserve"> С одного опытного участка рассчитывали собрать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460" w:dyaOrig="620">
          <v:shape id="_x0000_i1066" type="#_x0000_t75" style="width:23.25pt;height:30.75pt" o:ole="">
            <v:imagedata r:id="rId99" o:title=""/>
          </v:shape>
          <o:OLEObject Type="Embed" ProgID="Equation.3" ShapeID="_x0000_i1066" DrawAspect="Content" ObjectID="_1333493114" r:id="rId100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т пшеницы, а с другого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480" w:dyaOrig="620">
          <v:shape id="_x0000_i1067" type="#_x0000_t75" style="width:24pt;height:30.75pt" o:ole="">
            <v:imagedata r:id="rId101" o:title=""/>
          </v:shape>
          <o:OLEObject Type="Embed" ProgID="Equation.3" ShapeID="_x0000_i1067" DrawAspect="Content" ObjectID="_1333493115" r:id="rId102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т. Однако с них собрали на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68" type="#_x0000_t75" style="width:15.75pt;height:30.75pt" o:ole="">
            <v:imagedata r:id="rId103" o:title=""/>
          </v:shape>
          <o:OLEObject Type="Embed" ProgID="Equation.3" ShapeID="_x0000_i1068" DrawAspect="Content" ObjectID="_1333493116" r:id="rId104"/>
        </w:object>
      </w:r>
      <w:r w:rsidRPr="00257F01">
        <w:rPr>
          <w:rFonts w:ascii="Times New Roman" w:hAnsi="Times New Roman" w:cs="Times New Roman"/>
          <w:sz w:val="24"/>
          <w:szCs w:val="24"/>
        </w:rPr>
        <w:t>т пшеницы больше. Сколько тонн пшеницы собрали с этих двух участков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4.</w:t>
      </w:r>
      <w:r w:rsidRPr="00257F01">
        <w:rPr>
          <w:rFonts w:ascii="Times New Roman" w:hAnsi="Times New Roman" w:cs="Times New Roman"/>
          <w:sz w:val="24"/>
          <w:szCs w:val="24"/>
        </w:rPr>
        <w:t xml:space="preserve"> Решите уравнение</w:t>
      </w:r>
    </w:p>
    <w:p w:rsidR="00FE0E48" w:rsidRDefault="00257F01" w:rsidP="00FE0E4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480" w:dyaOrig="620">
          <v:shape id="_x0000_i1069" type="#_x0000_t75" style="width:74.25pt;height:30.75pt" o:ole="">
            <v:imagedata r:id="rId105" o:title=""/>
          </v:shape>
          <o:OLEObject Type="Embed" ProgID="Equation.3" ShapeID="_x0000_i1069" DrawAspect="Content" ObjectID="_1333493117" r:id="rId106"/>
        </w:object>
      </w:r>
      <w:r w:rsidR="00FE0E48">
        <w:rPr>
          <w:rFonts w:ascii="Times New Roman" w:hAnsi="Times New Roman" w:cs="Times New Roman"/>
          <w:sz w:val="24"/>
          <w:szCs w:val="24"/>
        </w:rPr>
        <w:t xml:space="preserve">       </w:t>
      </w:r>
      <w:r w:rsidRPr="00257F01">
        <w:rPr>
          <w:rFonts w:ascii="Times New Roman" w:hAnsi="Times New Roman" w:cs="Times New Roman"/>
          <w:sz w:val="24"/>
          <w:szCs w:val="24"/>
        </w:rPr>
        <w:t>б) 2,65∙(к – 3,06) = 4,24</w:t>
      </w:r>
      <w:r w:rsidR="00FE0E48">
        <w:rPr>
          <w:rFonts w:ascii="Times New Roman" w:hAnsi="Times New Roman" w:cs="Times New Roman"/>
          <w:sz w:val="24"/>
          <w:szCs w:val="24"/>
        </w:rPr>
        <w:t xml:space="preserve">      </w:t>
      </w:r>
      <w:r w:rsidR="00FE0E48"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="00FE0E48" w:rsidRPr="00257F01">
        <w:rPr>
          <w:rFonts w:ascii="Times New Roman" w:hAnsi="Times New Roman" w:cs="Times New Roman"/>
          <w:sz w:val="24"/>
          <w:szCs w:val="24"/>
        </w:rPr>
        <w:t xml:space="preserve">Представьте дробь </w:t>
      </w:r>
      <w:r w:rsidR="00FE0E48" w:rsidRPr="00257F01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070" type="#_x0000_t75" style="width:17.25pt;height:30.75pt" o:ole="">
            <v:imagedata r:id="rId107" o:title=""/>
          </v:shape>
          <o:OLEObject Type="Embed" ProgID="Equation.3" ShapeID="_x0000_i1070" DrawAspect="Content" ObjectID="_1333493118" r:id="rId108"/>
        </w:object>
      </w:r>
      <w:r w:rsidR="00FE0E48" w:rsidRPr="00257F01">
        <w:rPr>
          <w:rFonts w:ascii="Times New Roman" w:hAnsi="Times New Roman" w:cs="Times New Roman"/>
          <w:sz w:val="24"/>
          <w:szCs w:val="24"/>
        </w:rPr>
        <w:t xml:space="preserve"> в виде суммы трех дробей, у каждой из которых числитель равен 1.</w:t>
      </w:r>
    </w:p>
    <w:p w:rsidR="00FE0E48" w:rsidRPr="00257F01" w:rsidRDefault="00FE0E48" w:rsidP="00FE0E4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lastRenderedPageBreak/>
        <w:t>Контрольная работа №4</w:t>
      </w:r>
      <w:r w:rsidRPr="00257F01">
        <w:rPr>
          <w:rFonts w:ascii="Times New Roman" w:hAnsi="Times New Roman" w:cs="Times New Roman"/>
          <w:b/>
        </w:rPr>
        <w:t xml:space="preserve"> </w:t>
      </w:r>
      <w:r w:rsidRPr="00E750D7">
        <w:rPr>
          <w:rFonts w:ascii="Times New Roman" w:hAnsi="Times New Roman" w:cs="Times New Roman"/>
          <w:b/>
        </w:rPr>
        <w:t>по теме: «Умножение дробей. Нахождение части от числа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1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Найдите произведение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071" type="#_x0000_t75" style="width:30pt;height:30.75pt" o:ole="">
            <v:imagedata r:id="rId109" o:title=""/>
          </v:shape>
          <o:OLEObject Type="Embed" ProgID="Equation.3" ShapeID="_x0000_i1071" DrawAspect="Content" ObjectID="_1333493119" r:id="rId110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б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072" type="#_x0000_t75" style="width:36.75pt;height:30.75pt" o:ole="">
            <v:imagedata r:id="rId111" o:title=""/>
          </v:shape>
          <o:OLEObject Type="Embed" ProgID="Equation.3" ShapeID="_x0000_i1072" DrawAspect="Content" ObjectID="_1333493120" r:id="rId112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в)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960" w:dyaOrig="620">
          <v:shape id="_x0000_i1073" type="#_x0000_t75" style="width:48pt;height:30.75pt" o:ole="">
            <v:imagedata r:id="rId113" o:title=""/>
          </v:shape>
          <o:OLEObject Type="Embed" ProgID="Equation.3" ShapeID="_x0000_i1073" DrawAspect="Content" ObjectID="_1333493121" r:id="rId114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г)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074" type="#_x0000_t75" style="width:36.75pt;height:30.75pt" o:ole="">
            <v:imagedata r:id="rId115" o:title=""/>
          </v:shape>
          <o:OLEObject Type="Embed" ProgID="Equation.3" ShapeID="_x0000_i1074" DrawAspect="Content" ObjectID="_1333493122" r:id="rId116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д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680" w:dyaOrig="620">
          <v:shape id="_x0000_i1075" type="#_x0000_t75" style="width:33.75pt;height:30.75pt" o:ole="">
            <v:imagedata r:id="rId117" o:title=""/>
          </v:shape>
          <o:OLEObject Type="Embed" ProgID="Equation.3" ShapeID="_x0000_i1075" DrawAspect="Content" ObjectID="_1333493123" r:id="rId118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2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Выполните действия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position w:val="-28"/>
          <w:sz w:val="24"/>
          <w:szCs w:val="24"/>
        </w:rPr>
        <w:object w:dxaOrig="1520" w:dyaOrig="680">
          <v:shape id="_x0000_i1076" type="#_x0000_t75" style="width:75.75pt;height:33.75pt" o:ole="">
            <v:imagedata r:id="rId119" o:title=""/>
          </v:shape>
          <o:OLEObject Type="Embed" ProgID="Equation.3" ShapeID="_x0000_i1076" DrawAspect="Content" ObjectID="_1333493124" r:id="rId120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                  б) (4,2:1,2 – 1,05)∙1,6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3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В один пакет насыпали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077" type="#_x0000_t75" style="width:18.75pt;height:30.75pt" o:ole="">
            <v:imagedata r:id="rId121" o:title=""/>
          </v:shape>
          <o:OLEObject Type="Embed" ProgID="Equation.3" ShapeID="_x0000_i1077" DrawAspect="Content" ObjectID="_1333493125" r:id="rId122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кг пшена, а в другой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78" type="#_x0000_t75" style="width:12pt;height:30.75pt" o:ole="">
            <v:imagedata r:id="rId123" o:title=""/>
          </v:shape>
          <o:OLEObject Type="Embed" ProgID="Equation.3" ShapeID="_x0000_i1078" DrawAspect="Content" ObjectID="_1333493126" r:id="rId124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этого количества. На сколько меньше пшена насыпали во второй пакет чем в первый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 xml:space="preserve">Упростите выражение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620" w:dyaOrig="620">
          <v:shape id="_x0000_i1079" type="#_x0000_t75" style="width:81pt;height:30.75pt" o:ole="">
            <v:imagedata r:id="rId125" o:title=""/>
          </v:shape>
          <o:OLEObject Type="Embed" ProgID="Equation.3" ShapeID="_x0000_i1079" DrawAspect="Content" ObjectID="_1333493127" r:id="rId126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и найдите его значение при к =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80" type="#_x0000_t75" style="width:15.75pt;height:30.75pt" o:ole="">
            <v:imagedata r:id="rId127" o:title=""/>
          </v:shape>
          <o:OLEObject Type="Embed" ProgID="Equation.3" ShapeID="_x0000_i1080" DrawAspect="Content" ObjectID="_1333493128" r:id="rId128"/>
        </w:object>
      </w:r>
      <w:r w:rsidRPr="00257F01">
        <w:rPr>
          <w:rFonts w:ascii="Times New Roman" w:hAnsi="Times New Roman" w:cs="Times New Roman"/>
          <w:sz w:val="24"/>
          <w:szCs w:val="24"/>
        </w:rPr>
        <w:t>.</w:t>
      </w:r>
    </w:p>
    <w:p w:rsid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5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В овощехранилище привезли 320т овощей. 75% привезенных овощей составлял картофель, а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81" type="#_x0000_t75" style="width:15.75pt;height:30.75pt" o:ole="">
            <v:imagedata r:id="rId129" o:title=""/>
          </v:shape>
          <o:OLEObject Type="Embed" ProgID="Equation.3" ShapeID="_x0000_i1081" DrawAspect="Content" ObjectID="_1333493129" r:id="rId130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остатка – капуста. Сколько тонн капусты привезли в овощехранилище?</w:t>
      </w:r>
    </w:p>
    <w:p w:rsidR="00951796" w:rsidRPr="00951796" w:rsidRDefault="00951796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4</w:t>
      </w:r>
      <w:r w:rsidRPr="00257F01">
        <w:rPr>
          <w:rFonts w:ascii="Times New Roman" w:hAnsi="Times New Roman" w:cs="Times New Roman"/>
          <w:b/>
        </w:rPr>
        <w:t xml:space="preserve"> </w:t>
      </w:r>
      <w:r w:rsidRPr="00E750D7">
        <w:rPr>
          <w:rFonts w:ascii="Times New Roman" w:hAnsi="Times New Roman" w:cs="Times New Roman"/>
          <w:b/>
        </w:rPr>
        <w:t>по теме: «Умножение дробей. Нахождение части от числа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1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Найдите произведение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520" w:dyaOrig="620">
          <v:shape id="_x0000_i1082" type="#_x0000_t75" style="width:26.25pt;height:30.75pt" o:ole="">
            <v:imagedata r:id="rId131" o:title=""/>
          </v:shape>
          <o:OLEObject Type="Embed" ProgID="Equation.3" ShapeID="_x0000_i1082" DrawAspect="Content" ObjectID="_1333493130" r:id="rId132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  б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083" type="#_x0000_t75" style="width:36.75pt;height:30.75pt" o:ole="">
            <v:imagedata r:id="rId133" o:title=""/>
          </v:shape>
          <o:OLEObject Type="Embed" ProgID="Equation.3" ShapeID="_x0000_i1083" DrawAspect="Content" ObjectID="_1333493131" r:id="rId134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 в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1084" type="#_x0000_t75" style="width:45.75pt;height:30.75pt" o:ole="">
            <v:imagedata r:id="rId135" o:title=""/>
          </v:shape>
          <o:OLEObject Type="Embed" ProgID="Equation.3" ShapeID="_x0000_i1084" DrawAspect="Content" ObjectID="_1333493132" r:id="rId136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г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859" w:dyaOrig="620">
          <v:shape id="_x0000_i1085" type="#_x0000_t75" style="width:42.75pt;height:30.75pt" o:ole="">
            <v:imagedata r:id="rId137" o:title=""/>
          </v:shape>
          <o:OLEObject Type="Embed" ProgID="Equation.3" ShapeID="_x0000_i1085" DrawAspect="Content" ObjectID="_1333493133" r:id="rId138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д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 id="_x0000_i1086" type="#_x0000_t75" style="width:32.25pt;height:30.75pt" o:ole="">
            <v:imagedata r:id="rId139" o:title=""/>
          </v:shape>
          <o:OLEObject Type="Embed" ProgID="Equation.3" ShapeID="_x0000_i1086" DrawAspect="Content" ObjectID="_1333493134" r:id="rId140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>Выполните действия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359" w:dyaOrig="620">
          <v:shape id="_x0000_i1087" type="#_x0000_t75" style="width:68.25pt;height:30.75pt" o:ole="">
            <v:imagedata r:id="rId141" o:title=""/>
          </v:shape>
          <o:OLEObject Type="Embed" ProgID="Equation.3" ShapeID="_x0000_i1087" DrawAspect="Content" ObjectID="_1333493135" r:id="rId142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         б) (6,3:1,4 – 2,05)∙1,8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3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Площадь одного участка земли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088" type="#_x0000_t75" style="width:18.75pt;height:30.75pt" o:ole="">
            <v:imagedata r:id="rId143" o:title=""/>
          </v:shape>
          <o:OLEObject Type="Embed" ProgID="Equation.3" ShapeID="_x0000_i1088" DrawAspect="Content" ObjectID="_1333493136" r:id="rId144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га, а другого – в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420" w:dyaOrig="620">
          <v:shape id="_x0000_i1089" type="#_x0000_t75" style="width:21pt;height:30.75pt" o:ole="">
            <v:imagedata r:id="rId145" o:title=""/>
          </v:shape>
          <o:OLEObject Type="Embed" ProgID="Equation.3" ShapeID="_x0000_i1089" DrawAspect="Content" ObjectID="_1333493137" r:id="rId146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раза больше. На сколько гектаров площадь первого участка меньше площади второго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4.</w:t>
      </w:r>
      <w:r w:rsidRPr="00257F01">
        <w:rPr>
          <w:rFonts w:ascii="Times New Roman" w:hAnsi="Times New Roman" w:cs="Times New Roman"/>
          <w:sz w:val="24"/>
          <w:szCs w:val="24"/>
        </w:rPr>
        <w:t xml:space="preserve"> Упростите выражение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280" w:dyaOrig="620">
          <v:shape id="_x0000_i1090" type="#_x0000_t75" style="width:63.75pt;height:30.75pt" o:ole="">
            <v:imagedata r:id="rId147" o:title=""/>
          </v:shape>
          <o:OLEObject Type="Embed" ProgID="Equation.3" ShapeID="_x0000_i1090" DrawAspect="Content" ObjectID="_1333493138" r:id="rId148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и найдите его значение при к =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480" w:dyaOrig="620">
          <v:shape id="_x0000_i1091" type="#_x0000_t75" style="width:24pt;height:30.75pt" o:ole="">
            <v:imagedata r:id="rId149" o:title=""/>
          </v:shape>
          <o:OLEObject Type="Embed" ProgID="Equation.3" ShapeID="_x0000_i1091" DrawAspect="Content" ObjectID="_1333493139" r:id="rId150"/>
        </w:object>
      </w:r>
      <w:r w:rsidRPr="00257F01">
        <w:rPr>
          <w:rFonts w:ascii="Times New Roman" w:hAnsi="Times New Roman" w:cs="Times New Roman"/>
          <w:sz w:val="24"/>
          <w:szCs w:val="24"/>
        </w:rPr>
        <w:t>.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В книге 240 страниц. Повесть занимает 60% книги, а рассказы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92" type="#_x0000_t75" style="width:18pt;height:30.75pt" o:ole="">
            <v:imagedata r:id="rId151" o:title=""/>
          </v:shape>
          <o:OLEObject Type="Embed" ProgID="Equation.3" ShapeID="_x0000_i1092" DrawAspect="Content" ObjectID="_1333493140" r:id="rId152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остатка. Сколько страниц в книге занимают расска</w:t>
      </w:r>
      <w:r w:rsidR="00C67BC7">
        <w:rPr>
          <w:rFonts w:ascii="Times New Roman" w:hAnsi="Times New Roman" w:cs="Times New Roman"/>
          <w:sz w:val="24"/>
          <w:szCs w:val="24"/>
        </w:rPr>
        <w:t>зы?</w:t>
      </w:r>
    </w:p>
    <w:p w:rsidR="0005610B" w:rsidRDefault="0005610B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5</w:t>
      </w:r>
      <w:r w:rsidR="00951796" w:rsidRPr="009517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51796" w:rsidRPr="001D119C">
        <w:rPr>
          <w:rFonts w:ascii="Times New Roman" w:hAnsi="Times New Roman" w:cs="Times New Roman"/>
          <w:b/>
          <w:sz w:val="24"/>
          <w:szCs w:val="24"/>
        </w:rPr>
        <w:t>по теме: «Деление дробей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1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Выполните действия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540" w:dyaOrig="620">
          <v:shape id="_x0000_i1093" type="#_x0000_t75" style="width:27pt;height:30.75pt" o:ole="">
            <v:imagedata r:id="rId153" o:title=""/>
          </v:shape>
          <o:OLEObject Type="Embed" ProgID="Equation.3" ShapeID="_x0000_i1093" DrawAspect="Content" ObjectID="_1333493141" r:id="rId154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б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660" w:dyaOrig="620">
          <v:shape id="_x0000_i1094" type="#_x0000_t75" style="width:33pt;height:30.75pt" o:ole="">
            <v:imagedata r:id="rId155" o:title=""/>
          </v:shape>
          <o:OLEObject Type="Embed" ProgID="Equation.3" ShapeID="_x0000_i1094" DrawAspect="Content" ObjectID="_1333493142" r:id="rId156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в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095" type="#_x0000_t75" style="width:42pt;height:30.75pt" o:ole="">
            <v:imagedata r:id="rId157" o:title=""/>
          </v:shape>
          <o:OLEObject Type="Embed" ProgID="Equation.3" ShapeID="_x0000_i1095" DrawAspect="Content" ObjectID="_1333493143" r:id="rId158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г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096" type="#_x0000_t75" style="width:30.75pt;height:30.75pt" o:ole="">
            <v:imagedata r:id="rId159" o:title=""/>
          </v:shape>
          <o:OLEObject Type="Embed" ProgID="Equation.3" ShapeID="_x0000_i1096" DrawAspect="Content" ObjectID="_1333493144" r:id="rId160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д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097" type="#_x0000_t75" style="width:30pt;height:30.75pt" o:ole="">
            <v:imagedata r:id="rId161" o:title=""/>
          </v:shape>
          <o:OLEObject Type="Embed" ProgID="Equation.3" ShapeID="_x0000_i1097" DrawAspect="Content" ObjectID="_1333493145" r:id="rId162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2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За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98" type="#_x0000_t75" style="width:11.25pt;height:30.75pt" o:ole="">
            <v:imagedata r:id="rId163" o:title=""/>
          </v:shape>
          <o:OLEObject Type="Embed" ProgID="Equation.3" ShapeID="_x0000_i1098" DrawAspect="Content" ObjectID="_1333493146" r:id="rId164"/>
        </w:object>
      </w:r>
      <w:r w:rsidRPr="00257F01">
        <w:rPr>
          <w:rFonts w:ascii="Times New Roman" w:hAnsi="Times New Roman" w:cs="Times New Roman"/>
          <w:sz w:val="24"/>
          <w:szCs w:val="24"/>
        </w:rPr>
        <w:t>кг конфет заплатили 15р. Сколько стоит 1кг этих конфет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>Решите уравнение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420" w:dyaOrig="620">
          <v:shape id="_x0000_i1099" type="#_x0000_t75" style="width:71.25pt;height:30.75pt" o:ole="">
            <v:imagedata r:id="rId165" o:title=""/>
          </v:shape>
          <o:OLEObject Type="Embed" ProgID="Equation.3" ShapeID="_x0000_i1099" DrawAspect="Content" ObjectID="_1333493147" r:id="rId166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        б) (3,1х + х):0,8 = 2,05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4.</w:t>
      </w:r>
      <w:r w:rsidRPr="00257F01">
        <w:rPr>
          <w:rFonts w:ascii="Times New Roman" w:hAnsi="Times New Roman" w:cs="Times New Roman"/>
          <w:sz w:val="24"/>
          <w:szCs w:val="24"/>
        </w:rPr>
        <w:t xml:space="preserve"> У Сережи и Пети всего 69 марок. У Пети марок в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100" type="#_x0000_t75" style="width:17.25pt;height:30.75pt" o:ole="">
            <v:imagedata r:id="rId167" o:title=""/>
          </v:shape>
          <o:OLEObject Type="Embed" ProgID="Equation.3" ShapeID="_x0000_i1100" DrawAspect="Content" ObjectID="_1333493148" r:id="rId168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раза больше, чем у Сережи. Сколько марок у каждого из мальчиков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5.</w:t>
      </w:r>
      <w:r w:rsidRPr="00257F01">
        <w:rPr>
          <w:rFonts w:ascii="Times New Roman" w:hAnsi="Times New Roman" w:cs="Times New Roman"/>
          <w:sz w:val="24"/>
          <w:szCs w:val="24"/>
        </w:rPr>
        <w:t xml:space="preserve"> Сравните числа р и к, если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01" type="#_x0000_t75" style="width:12pt;height:30.75pt" o:ole="">
            <v:imagedata r:id="rId169" o:title=""/>
          </v:shape>
          <o:OLEObject Type="Embed" ProgID="Equation.3" ShapeID="_x0000_i1101" DrawAspect="Content" ObjectID="_1333493149" r:id="rId170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числа р равны 35% числа к.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5</w:t>
      </w:r>
      <w:r w:rsidR="00951796" w:rsidRPr="009517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51796" w:rsidRPr="001D119C">
        <w:rPr>
          <w:rFonts w:ascii="Times New Roman" w:hAnsi="Times New Roman" w:cs="Times New Roman"/>
          <w:b/>
          <w:sz w:val="24"/>
          <w:szCs w:val="24"/>
        </w:rPr>
        <w:t>по теме: «Деление дробей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1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Выполните действия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540" w:dyaOrig="620">
          <v:shape id="_x0000_i1102" type="#_x0000_t75" style="width:27pt;height:30.75pt" o:ole="">
            <v:imagedata r:id="rId171" o:title=""/>
          </v:shape>
          <o:OLEObject Type="Embed" ProgID="Equation.3" ShapeID="_x0000_i1102" DrawAspect="Content" ObjectID="_1333493150" r:id="rId172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   б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103" type="#_x0000_t75" style="width:30.75pt;height:30.75pt" o:ole="">
            <v:imagedata r:id="rId173" o:title=""/>
          </v:shape>
          <o:OLEObject Type="Embed" ProgID="Equation.3" ShapeID="_x0000_i1103" DrawAspect="Content" ObjectID="_1333493151" r:id="rId174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в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1104" type="#_x0000_t75" style="width:45.75pt;height:30.75pt" o:ole="">
            <v:imagedata r:id="rId175" o:title=""/>
          </v:shape>
          <o:OLEObject Type="Embed" ProgID="Equation.3" ShapeID="_x0000_i1104" DrawAspect="Content" ObjectID="_1333493152" r:id="rId176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 г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720" w:dyaOrig="620">
          <v:shape id="_x0000_i1105" type="#_x0000_t75" style="width:36pt;height:30.75pt" o:ole="">
            <v:imagedata r:id="rId177" o:title=""/>
          </v:shape>
          <o:OLEObject Type="Embed" ProgID="Equation.3" ShapeID="_x0000_i1105" DrawAspect="Content" ObjectID="_1333493153" r:id="rId178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  д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106" type="#_x0000_t75" style="width:30pt;height:30.75pt" o:ole="">
            <v:imagedata r:id="rId179" o:title=""/>
          </v:shape>
          <o:OLEObject Type="Embed" ProgID="Equation.3" ShapeID="_x0000_i1106" DrawAspect="Content" ObjectID="_1333493154" r:id="rId180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2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За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480" w:dyaOrig="620">
          <v:shape id="_x0000_i1107" type="#_x0000_t75" style="width:24pt;height:30.75pt" o:ole="">
            <v:imagedata r:id="rId181" o:title=""/>
          </v:shape>
          <o:OLEObject Type="Embed" ProgID="Equation.3" ShapeID="_x0000_i1107" DrawAspect="Content" ObjectID="_1333493155" r:id="rId182"/>
        </w:object>
      </w:r>
      <w:r w:rsidRPr="00257F01">
        <w:rPr>
          <w:rFonts w:ascii="Times New Roman" w:hAnsi="Times New Roman" w:cs="Times New Roman"/>
          <w:sz w:val="24"/>
          <w:szCs w:val="24"/>
        </w:rPr>
        <w:t>печенья заплатили 6р. Сколько стоит 1кг этого печенья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3.</w:t>
      </w:r>
      <w:r w:rsidRPr="00257F01">
        <w:rPr>
          <w:rFonts w:ascii="Times New Roman" w:hAnsi="Times New Roman" w:cs="Times New Roman"/>
          <w:sz w:val="24"/>
          <w:szCs w:val="24"/>
        </w:rPr>
        <w:t xml:space="preserve"> Решите уравнение: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380" w:dyaOrig="620">
          <v:shape id="_x0000_i1108" type="#_x0000_t75" style="width:69pt;height:30.75pt" o:ole="">
            <v:imagedata r:id="rId183" o:title=""/>
          </v:shape>
          <o:OLEObject Type="Embed" ProgID="Equation.3" ShapeID="_x0000_i1108" DrawAspect="Content" ObjectID="_1333493156" r:id="rId184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б) (7,1у – у):0,6 = 3,05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В два железнодорожных вагона погрузили 91 т угля. Во втором вагоне угля оказалось в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109" type="#_x0000_t75" style="width:17.25pt;height:30.75pt" o:ole="">
            <v:imagedata r:id="rId185" o:title=""/>
          </v:shape>
          <o:OLEObject Type="Embed" ProgID="Equation.3" ShapeID="_x0000_i1109" DrawAspect="Content" ObjectID="_1333493157" r:id="rId186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раза больше. Сколько угля погрузили в каждый из этих вагонов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 xml:space="preserve">Сравните числа р и к, если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10" type="#_x0000_t75" style="width:12pt;height:30.75pt" o:ole="">
            <v:imagedata r:id="rId187" o:title=""/>
          </v:shape>
          <o:OLEObject Type="Embed" ProgID="Equation.3" ShapeID="_x0000_i1110" DrawAspect="Content" ObjectID="_1333493158" r:id="rId188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числа р равны 15% числа к.</w:t>
      </w:r>
    </w:p>
    <w:p w:rsidR="00951796" w:rsidRDefault="00951796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6</w:t>
      </w:r>
      <w:r w:rsidR="00951796" w:rsidRPr="009517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51796" w:rsidRPr="008F4E0D">
        <w:rPr>
          <w:rFonts w:ascii="Times New Roman" w:hAnsi="Times New Roman" w:cs="Times New Roman"/>
          <w:b/>
          <w:sz w:val="24"/>
          <w:szCs w:val="24"/>
        </w:rPr>
        <w:t>по теме: «Нахождение числа по его части. Дробные выражения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1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Найдите значение выражения: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position w:val="-28"/>
          <w:sz w:val="24"/>
          <w:szCs w:val="24"/>
        </w:rPr>
        <w:object w:dxaOrig="499" w:dyaOrig="660">
          <v:shape id="_x0000_i1111" type="#_x0000_t75" style="width:24.75pt;height:33pt" o:ole="">
            <v:imagedata r:id="rId189" o:title=""/>
          </v:shape>
          <o:OLEObject Type="Embed" ProgID="Equation.3" ShapeID="_x0000_i1111" DrawAspect="Content" ObjectID="_1333493159" r:id="rId190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                    б) </w:t>
      </w:r>
      <w:r w:rsidRPr="00257F01">
        <w:rPr>
          <w:rFonts w:ascii="Times New Roman" w:hAnsi="Times New Roman" w:cs="Times New Roman"/>
          <w:position w:val="-56"/>
          <w:sz w:val="24"/>
          <w:szCs w:val="24"/>
        </w:rPr>
        <w:object w:dxaOrig="420" w:dyaOrig="1219">
          <v:shape id="_x0000_i1112" type="#_x0000_t75" style="width:21pt;height:60.75pt" o:ole="">
            <v:imagedata r:id="rId191" o:title=""/>
          </v:shape>
          <o:OLEObject Type="Embed" ProgID="Equation.3" ShapeID="_x0000_i1112" DrawAspect="Content" ObjectID="_1333493160" r:id="rId192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                   в) </w:t>
      </w:r>
      <w:r w:rsidRPr="00257F01">
        <w:rPr>
          <w:rFonts w:ascii="Times New Roman" w:hAnsi="Times New Roman" w:cs="Times New Roman"/>
          <w:position w:val="-56"/>
          <w:sz w:val="24"/>
          <w:szCs w:val="24"/>
        </w:rPr>
        <w:object w:dxaOrig="480" w:dyaOrig="940">
          <v:shape id="_x0000_i1113" type="#_x0000_t75" style="width:24pt;height:47.25pt" o:ole="">
            <v:imagedata r:id="rId193" o:title=""/>
          </v:shape>
          <o:OLEObject Type="Embed" ProgID="Equation.3" ShapeID="_x0000_i1113" DrawAspect="Content" ObjectID="_1333493161" r:id="rId194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2.</w:t>
      </w:r>
      <w:r w:rsidRPr="00257F01">
        <w:rPr>
          <w:rFonts w:ascii="Times New Roman" w:hAnsi="Times New Roman" w:cs="Times New Roman"/>
          <w:sz w:val="24"/>
          <w:szCs w:val="24"/>
        </w:rPr>
        <w:t xml:space="preserve"> Решите уравнение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320" w:dyaOrig="620">
          <v:shape id="_x0000_i1114" type="#_x0000_t75" style="width:66pt;height:30.75pt" o:ole="">
            <v:imagedata r:id="rId195" o:title=""/>
          </v:shape>
          <o:OLEObject Type="Embed" ProgID="Equation.3" ShapeID="_x0000_i1114" DrawAspect="Content" ObjectID="_1333493162" r:id="rId196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3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Вспахали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15" type="#_x0000_t75" style="width:12pt;height:30.75pt" o:ole="">
            <v:imagedata r:id="rId197" o:title=""/>
          </v:shape>
          <o:OLEObject Type="Embed" ProgID="Equation.3" ShapeID="_x0000_i1115" DrawAspect="Content" ObjectID="_1333493163" r:id="rId198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поля, что составило </w:t>
      </w:r>
      <w:smartTag w:uri="urn:schemas-microsoft-com:office:smarttags" w:element="metricconverter">
        <w:smartTagPr>
          <w:attr w:name="ProductID" w:val="210 га"/>
        </w:smartTagPr>
        <w:r w:rsidRPr="00257F01">
          <w:rPr>
            <w:rFonts w:ascii="Times New Roman" w:hAnsi="Times New Roman" w:cs="Times New Roman"/>
            <w:sz w:val="24"/>
            <w:szCs w:val="24"/>
          </w:rPr>
          <w:t>210 га</w:t>
        </w:r>
      </w:smartTag>
      <w:r w:rsidRPr="00257F01">
        <w:rPr>
          <w:rFonts w:ascii="Times New Roman" w:hAnsi="Times New Roman" w:cs="Times New Roman"/>
          <w:sz w:val="24"/>
          <w:szCs w:val="24"/>
        </w:rPr>
        <w:t>. Какова площадь всего поля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Заасфальтировали 35% дороги, после чего осталось заасфальтировать ещё </w:t>
      </w:r>
      <w:smartTag w:uri="urn:schemas-microsoft-com:office:smarttags" w:element="metricconverter">
        <w:smartTagPr>
          <w:attr w:name="ProductID" w:val="13 км"/>
        </w:smartTagPr>
        <w:r w:rsidRPr="00257F01">
          <w:rPr>
            <w:rFonts w:ascii="Times New Roman" w:hAnsi="Times New Roman" w:cs="Times New Roman"/>
            <w:sz w:val="24"/>
            <w:szCs w:val="24"/>
          </w:rPr>
          <w:t>13 км</w:t>
        </w:r>
      </w:smartTag>
      <w:r w:rsidRPr="00257F01">
        <w:rPr>
          <w:rFonts w:ascii="Times New Roman" w:hAnsi="Times New Roman" w:cs="Times New Roman"/>
          <w:sz w:val="24"/>
          <w:szCs w:val="24"/>
        </w:rPr>
        <w:t>. Какова длина всей дороги?</w:t>
      </w:r>
    </w:p>
    <w:p w:rsidR="00951796" w:rsidRDefault="00951796" w:rsidP="00257F0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5.</w:t>
      </w:r>
      <w:r w:rsidRPr="00257F01">
        <w:rPr>
          <w:rFonts w:ascii="Times New Roman" w:hAnsi="Times New Roman" w:cs="Times New Roman"/>
          <w:sz w:val="24"/>
          <w:szCs w:val="24"/>
        </w:rPr>
        <w:t xml:space="preserve"> 0,9 от 20% числа р равны 5,49. Найдите число р.</w:t>
      </w:r>
    </w:p>
    <w:p w:rsidR="00951796" w:rsidRPr="00257F01" w:rsidRDefault="00951796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6</w:t>
      </w:r>
      <w:r w:rsidR="00951796" w:rsidRPr="009517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51796" w:rsidRPr="008F4E0D">
        <w:rPr>
          <w:rFonts w:ascii="Times New Roman" w:hAnsi="Times New Roman" w:cs="Times New Roman"/>
          <w:b/>
          <w:sz w:val="24"/>
          <w:szCs w:val="24"/>
        </w:rPr>
        <w:t>по теме: «Нахождение числа по его части. Дробные выражения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>Найдите значение выражения: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position w:val="-28"/>
          <w:sz w:val="24"/>
          <w:szCs w:val="24"/>
        </w:rPr>
        <w:object w:dxaOrig="540" w:dyaOrig="660">
          <v:shape id="_x0000_i1116" type="#_x0000_t75" style="width:27pt;height:33pt" o:ole="">
            <v:imagedata r:id="rId199" o:title=""/>
          </v:shape>
          <o:OLEObject Type="Embed" ProgID="Equation.3" ShapeID="_x0000_i1116" DrawAspect="Content" ObjectID="_1333493164" r:id="rId200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б) </w:t>
      </w:r>
      <w:r w:rsidRPr="00257F01">
        <w:rPr>
          <w:rFonts w:ascii="Times New Roman" w:hAnsi="Times New Roman" w:cs="Times New Roman"/>
          <w:position w:val="-56"/>
          <w:sz w:val="24"/>
          <w:szCs w:val="24"/>
        </w:rPr>
        <w:object w:dxaOrig="520" w:dyaOrig="1240">
          <v:shape id="_x0000_i1117" type="#_x0000_t75" style="width:26.25pt;height:62.25pt" o:ole="">
            <v:imagedata r:id="rId201" o:title=""/>
          </v:shape>
          <o:OLEObject Type="Embed" ProgID="Equation.3" ShapeID="_x0000_i1117" DrawAspect="Content" ObjectID="_1333493165" r:id="rId202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в) </w:t>
      </w:r>
      <w:r w:rsidRPr="00257F01">
        <w:rPr>
          <w:rFonts w:ascii="Times New Roman" w:hAnsi="Times New Roman" w:cs="Times New Roman"/>
          <w:position w:val="-56"/>
          <w:sz w:val="24"/>
          <w:szCs w:val="24"/>
        </w:rPr>
        <w:object w:dxaOrig="460" w:dyaOrig="940">
          <v:shape id="_x0000_i1118" type="#_x0000_t75" style="width:23.25pt;height:47.25pt" o:ole="">
            <v:imagedata r:id="rId203" o:title=""/>
          </v:shape>
          <o:OLEObject Type="Embed" ProgID="Equation.3" ShapeID="_x0000_i1118" DrawAspect="Content" ObjectID="_1333493166" r:id="rId204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 xml:space="preserve">Решите уравнение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280" w:dyaOrig="620">
          <v:shape id="_x0000_i1119" type="#_x0000_t75" style="width:63.75pt;height:30.75pt" o:ole="">
            <v:imagedata r:id="rId205" o:title=""/>
          </v:shape>
          <o:OLEObject Type="Embed" ProgID="Equation.3" ShapeID="_x0000_i1119" DrawAspect="Content" ObjectID="_1333493167" r:id="rId206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Заасфальтировали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120" type="#_x0000_t75" style="width:11.25pt;height:30.75pt" o:ole="">
            <v:imagedata r:id="rId207" o:title=""/>
          </v:shape>
          <o:OLEObject Type="Embed" ProgID="Equation.3" ShapeID="_x0000_i1120" DrawAspect="Content" ObjectID="_1333493168" r:id="rId208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дороги, что составило </w:t>
      </w:r>
      <w:smartTag w:uri="urn:schemas-microsoft-com:office:smarttags" w:element="metricconverter">
        <w:smartTagPr>
          <w:attr w:name="ProductID" w:val="45 км"/>
        </w:smartTagPr>
        <w:r w:rsidRPr="00257F01">
          <w:rPr>
            <w:rFonts w:ascii="Times New Roman" w:hAnsi="Times New Roman" w:cs="Times New Roman"/>
            <w:sz w:val="24"/>
            <w:szCs w:val="24"/>
          </w:rPr>
          <w:t>45 км</w:t>
        </w:r>
      </w:smartTag>
      <w:r w:rsidRPr="00257F01">
        <w:rPr>
          <w:rFonts w:ascii="Times New Roman" w:hAnsi="Times New Roman" w:cs="Times New Roman"/>
          <w:sz w:val="24"/>
          <w:szCs w:val="24"/>
        </w:rPr>
        <w:t>. Какова длина всей дороги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Вспахали 45% поля, после чего осталось вспахать ещё </w:t>
      </w:r>
      <w:smartTag w:uri="urn:schemas-microsoft-com:office:smarttags" w:element="metricconverter">
        <w:smartTagPr>
          <w:attr w:name="ProductID" w:val="165 га"/>
        </w:smartTagPr>
        <w:r w:rsidRPr="00257F01">
          <w:rPr>
            <w:rFonts w:ascii="Times New Roman" w:hAnsi="Times New Roman" w:cs="Times New Roman"/>
            <w:sz w:val="24"/>
            <w:szCs w:val="24"/>
          </w:rPr>
          <w:t>165 га</w:t>
        </w:r>
      </w:smartTag>
      <w:r w:rsidRPr="00257F01">
        <w:rPr>
          <w:rFonts w:ascii="Times New Roman" w:hAnsi="Times New Roman" w:cs="Times New Roman"/>
          <w:sz w:val="24"/>
          <w:szCs w:val="24"/>
        </w:rPr>
        <w:t>. Какова площадь всего поля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 xml:space="preserve">0,7 от 40% числа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257F01">
        <w:rPr>
          <w:rFonts w:ascii="Times New Roman" w:hAnsi="Times New Roman" w:cs="Times New Roman"/>
          <w:sz w:val="24"/>
          <w:szCs w:val="24"/>
        </w:rPr>
        <w:t xml:space="preserve"> равны 2,94. Найдите число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257F01">
        <w:rPr>
          <w:rFonts w:ascii="Times New Roman" w:hAnsi="Times New Roman" w:cs="Times New Roman"/>
          <w:sz w:val="24"/>
          <w:szCs w:val="24"/>
        </w:rPr>
        <w:t>.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1796" w:rsidRDefault="00951796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7</w:t>
      </w:r>
      <w:r w:rsidR="00951796" w:rsidRPr="009517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51796" w:rsidRPr="00613237">
        <w:rPr>
          <w:rFonts w:ascii="Times New Roman" w:hAnsi="Times New Roman" w:cs="Times New Roman"/>
          <w:b/>
          <w:sz w:val="24"/>
          <w:szCs w:val="24"/>
        </w:rPr>
        <w:t>по теме: «Отношения</w:t>
      </w:r>
      <w:r w:rsidR="00951796">
        <w:rPr>
          <w:rFonts w:ascii="Times New Roman" w:hAnsi="Times New Roman" w:cs="Times New Roman"/>
          <w:b/>
          <w:sz w:val="24"/>
          <w:szCs w:val="24"/>
        </w:rPr>
        <w:t>. Пропорции</w:t>
      </w:r>
      <w:r w:rsidR="00951796" w:rsidRPr="00613237">
        <w:rPr>
          <w:rFonts w:ascii="Times New Roman" w:hAnsi="Times New Roman" w:cs="Times New Roman"/>
          <w:b/>
          <w:sz w:val="24"/>
          <w:szCs w:val="24"/>
        </w:rPr>
        <w:t>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 xml:space="preserve">Решите уравнение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740" w:dyaOrig="620">
          <v:shape id="_x0000_i1121" type="#_x0000_t75" style="width:87pt;height:30.75pt" o:ole="">
            <v:imagedata r:id="rId209" o:title=""/>
          </v:shape>
          <o:OLEObject Type="Embed" ProgID="Equation.3" ShapeID="_x0000_i1121" DrawAspect="Content" ObjectID="_1333493169" r:id="rId210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>Автомобиль первую часть пути прошёл за 2,8 ч, а вторую – за 1,2ч. Во сколько раз меньше времени израсходовано на вторую часть пути, чем на первую? Сколько процентов всего времени движения затрачено на первую часть пути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В </w:t>
      </w:r>
      <w:smartTag w:uri="urn:schemas-microsoft-com:office:smarttags" w:element="metricconverter">
        <w:smartTagPr>
          <w:attr w:name="ProductID" w:val="8 кг"/>
        </w:smartTagPr>
        <w:r w:rsidRPr="00257F01">
          <w:rPr>
            <w:rFonts w:ascii="Times New Roman" w:hAnsi="Times New Roman" w:cs="Times New Roman"/>
            <w:sz w:val="24"/>
            <w:szCs w:val="24"/>
          </w:rPr>
          <w:t>8 кг</w:t>
        </w:r>
      </w:smartTag>
      <w:r w:rsidRPr="00257F01">
        <w:rPr>
          <w:rFonts w:ascii="Times New Roman" w:hAnsi="Times New Roman" w:cs="Times New Roman"/>
          <w:sz w:val="24"/>
          <w:szCs w:val="24"/>
        </w:rPr>
        <w:t xml:space="preserve"> картофеля содержится </w:t>
      </w:r>
      <w:smartTag w:uri="urn:schemas-microsoft-com:office:smarttags" w:element="metricconverter">
        <w:smartTagPr>
          <w:attr w:name="ProductID" w:val="1,4 кг"/>
        </w:smartTagPr>
        <w:r w:rsidRPr="00257F01">
          <w:rPr>
            <w:rFonts w:ascii="Times New Roman" w:hAnsi="Times New Roman" w:cs="Times New Roman"/>
            <w:sz w:val="24"/>
            <w:szCs w:val="24"/>
          </w:rPr>
          <w:t>1,4 кг</w:t>
        </w:r>
      </w:smartTag>
      <w:r w:rsidRPr="00257F01">
        <w:rPr>
          <w:rFonts w:ascii="Times New Roman" w:hAnsi="Times New Roman" w:cs="Times New Roman"/>
          <w:sz w:val="24"/>
          <w:szCs w:val="24"/>
        </w:rPr>
        <w:t xml:space="preserve"> крахмала. Сколько крахмала содержится в </w:t>
      </w:r>
      <w:smartTag w:uri="urn:schemas-microsoft-com:office:smarttags" w:element="metricconverter">
        <w:smartTagPr>
          <w:attr w:name="ProductID" w:val="28 кг"/>
        </w:smartTagPr>
        <w:r w:rsidRPr="00257F01">
          <w:rPr>
            <w:rFonts w:ascii="Times New Roman" w:hAnsi="Times New Roman" w:cs="Times New Roman"/>
            <w:sz w:val="24"/>
            <w:szCs w:val="24"/>
          </w:rPr>
          <w:t>28 кг</w:t>
        </w:r>
      </w:smartTag>
      <w:r w:rsidRPr="00257F01">
        <w:rPr>
          <w:rFonts w:ascii="Times New Roman" w:hAnsi="Times New Roman" w:cs="Times New Roman"/>
          <w:sz w:val="24"/>
          <w:szCs w:val="24"/>
        </w:rPr>
        <w:t xml:space="preserve"> картофеля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Поезд путь от одной станции до другой прошёл за 3,5 ч со скоростью </w:t>
      </w:r>
      <w:smartTag w:uri="urn:schemas-microsoft-com:office:smarttags" w:element="metricconverter">
        <w:smartTagPr>
          <w:attr w:name="ProductID" w:val="70 км/ч"/>
        </w:smartTagPr>
        <w:r w:rsidRPr="00257F01">
          <w:rPr>
            <w:rFonts w:ascii="Times New Roman" w:hAnsi="Times New Roman" w:cs="Times New Roman"/>
            <w:sz w:val="24"/>
            <w:szCs w:val="24"/>
          </w:rPr>
          <w:t>70 км/ч</w:t>
        </w:r>
      </w:smartTag>
      <w:r w:rsidR="00951796">
        <w:rPr>
          <w:rFonts w:ascii="Times New Roman" w:hAnsi="Times New Roman" w:cs="Times New Roman"/>
          <w:sz w:val="24"/>
          <w:szCs w:val="24"/>
        </w:rPr>
        <w:t xml:space="preserve">. С </w:t>
      </w:r>
      <w:r w:rsidRPr="00257F01">
        <w:rPr>
          <w:rFonts w:ascii="Times New Roman" w:hAnsi="Times New Roman" w:cs="Times New Roman"/>
          <w:sz w:val="24"/>
          <w:szCs w:val="24"/>
        </w:rPr>
        <w:t>какой скоростью должен был идти поезд, чтобы пройти этот путь за 4,9ч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>40% от 30% числа х равны 7,8</w:t>
      </w:r>
      <w:r w:rsidR="00951796">
        <w:rPr>
          <w:rFonts w:ascii="Times New Roman" w:hAnsi="Times New Roman" w:cs="Times New Roman"/>
          <w:sz w:val="24"/>
          <w:szCs w:val="24"/>
        </w:rPr>
        <w:t>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Найдите число х.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51796" w:rsidRDefault="00951796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7</w:t>
      </w:r>
      <w:r w:rsidR="00951796" w:rsidRPr="009517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51796" w:rsidRPr="00613237">
        <w:rPr>
          <w:rFonts w:ascii="Times New Roman" w:hAnsi="Times New Roman" w:cs="Times New Roman"/>
          <w:b/>
          <w:sz w:val="24"/>
          <w:szCs w:val="24"/>
        </w:rPr>
        <w:t>по теме: «Отношения</w:t>
      </w:r>
      <w:r w:rsidR="00951796">
        <w:rPr>
          <w:rFonts w:ascii="Times New Roman" w:hAnsi="Times New Roman" w:cs="Times New Roman"/>
          <w:b/>
          <w:sz w:val="24"/>
          <w:szCs w:val="24"/>
        </w:rPr>
        <w:t>. Пропорции</w:t>
      </w:r>
      <w:r w:rsidR="00951796" w:rsidRPr="00613237">
        <w:rPr>
          <w:rFonts w:ascii="Times New Roman" w:hAnsi="Times New Roman" w:cs="Times New Roman"/>
          <w:b/>
          <w:sz w:val="24"/>
          <w:szCs w:val="24"/>
        </w:rPr>
        <w:t>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 xml:space="preserve">Решите уравнение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780" w:dyaOrig="620">
          <v:shape id="_x0000_i1122" type="#_x0000_t75" style="width:89.25pt;height:30.75pt" o:ole="">
            <v:imagedata r:id="rId211" o:title=""/>
          </v:shape>
          <o:OLEObject Type="Embed" ProgID="Equation.3" ShapeID="_x0000_i1122" DrawAspect="Content" ObjectID="_1333493170" r:id="rId212"/>
        </w:object>
      </w:r>
      <w:r w:rsidRPr="00257F01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2.</w:t>
      </w:r>
      <w:r w:rsidRPr="00257F01">
        <w:rPr>
          <w:rFonts w:ascii="Times New Roman" w:hAnsi="Times New Roman" w:cs="Times New Roman"/>
          <w:sz w:val="24"/>
          <w:szCs w:val="24"/>
        </w:rPr>
        <w:t xml:space="preserve"> Трубу разрезали на две части длиной 3,6м и 4,4м. Во сколько раз первая труба короче второй? Сколько процентов длины всей трубы составляет длина первой её части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Из </w:t>
      </w:r>
      <w:smartTag w:uri="urn:schemas-microsoft-com:office:smarttags" w:element="metricconverter">
        <w:smartTagPr>
          <w:attr w:name="ProductID" w:val="6 кг"/>
        </w:smartTagPr>
        <w:r w:rsidRPr="00257F01">
          <w:rPr>
            <w:rFonts w:ascii="Times New Roman" w:hAnsi="Times New Roman" w:cs="Times New Roman"/>
            <w:sz w:val="24"/>
            <w:szCs w:val="24"/>
          </w:rPr>
          <w:t>6 кг</w:t>
        </w:r>
      </w:smartTag>
      <w:r w:rsidRPr="00257F01">
        <w:rPr>
          <w:rFonts w:ascii="Times New Roman" w:hAnsi="Times New Roman" w:cs="Times New Roman"/>
          <w:sz w:val="24"/>
          <w:szCs w:val="24"/>
        </w:rPr>
        <w:t xml:space="preserve"> льняного семени получается </w:t>
      </w:r>
      <w:smartTag w:uri="urn:schemas-microsoft-com:office:smarttags" w:element="metricconverter">
        <w:smartTagPr>
          <w:attr w:name="ProductID" w:val="2,7 кг"/>
        </w:smartTagPr>
        <w:r w:rsidRPr="00257F01">
          <w:rPr>
            <w:rFonts w:ascii="Times New Roman" w:hAnsi="Times New Roman" w:cs="Times New Roman"/>
            <w:sz w:val="24"/>
            <w:szCs w:val="24"/>
          </w:rPr>
          <w:t>2,7 кг</w:t>
        </w:r>
      </w:smartTag>
      <w:r w:rsidRPr="00257F01">
        <w:rPr>
          <w:rFonts w:ascii="Times New Roman" w:hAnsi="Times New Roman" w:cs="Times New Roman"/>
          <w:sz w:val="24"/>
          <w:szCs w:val="24"/>
        </w:rPr>
        <w:t xml:space="preserve"> масла. Сколько масла получится из </w:t>
      </w:r>
      <w:smartTag w:uri="urn:schemas-microsoft-com:office:smarttags" w:element="metricconverter">
        <w:smartTagPr>
          <w:attr w:name="ProductID" w:val="34 кг"/>
        </w:smartTagPr>
        <w:r w:rsidRPr="00257F01">
          <w:rPr>
            <w:rFonts w:ascii="Times New Roman" w:hAnsi="Times New Roman" w:cs="Times New Roman"/>
            <w:sz w:val="24"/>
            <w:szCs w:val="24"/>
          </w:rPr>
          <w:t>34 кг</w:t>
        </w:r>
      </w:smartTag>
      <w:r w:rsidRPr="00257F01">
        <w:rPr>
          <w:rFonts w:ascii="Times New Roman" w:hAnsi="Times New Roman" w:cs="Times New Roman"/>
          <w:sz w:val="24"/>
          <w:szCs w:val="24"/>
        </w:rPr>
        <w:t xml:space="preserve"> семян льна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 xml:space="preserve">Теплоход прошел расстояние между двумя пристанями со скоростью </w:t>
      </w:r>
      <w:smartTag w:uri="urn:schemas-microsoft-com:office:smarttags" w:element="metricconverter">
        <w:smartTagPr>
          <w:attr w:name="ProductID" w:val="40 км/ч"/>
        </w:smartTagPr>
        <w:r w:rsidRPr="00257F01">
          <w:rPr>
            <w:rFonts w:ascii="Times New Roman" w:hAnsi="Times New Roman" w:cs="Times New Roman"/>
            <w:sz w:val="24"/>
            <w:szCs w:val="24"/>
          </w:rPr>
          <w:t>40 км/ч</w:t>
        </w:r>
      </w:smartTag>
      <w:r w:rsidRPr="00257F01">
        <w:rPr>
          <w:rFonts w:ascii="Times New Roman" w:hAnsi="Times New Roman" w:cs="Times New Roman"/>
          <w:sz w:val="24"/>
          <w:szCs w:val="24"/>
        </w:rPr>
        <w:t xml:space="preserve"> за 4,5ч. С какой скоростью должен идти теплоход, чтобы пройти это расстояние за 3,6ч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>60% от 40% числа у равны 8,4. Найдите число у.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1796" w:rsidRPr="00257F01" w:rsidRDefault="00951796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8</w:t>
      </w:r>
      <w:r w:rsidR="00951796" w:rsidRPr="009517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51796" w:rsidRPr="008B2DA1">
        <w:rPr>
          <w:rFonts w:ascii="Times New Roman" w:hAnsi="Times New Roman" w:cs="Times New Roman"/>
          <w:b/>
          <w:sz w:val="24"/>
          <w:szCs w:val="24"/>
        </w:rPr>
        <w:t>К/р № 8 по теме: «</w:t>
      </w:r>
      <w:r w:rsidR="00951796">
        <w:rPr>
          <w:rFonts w:ascii="Times New Roman" w:hAnsi="Times New Roman" w:cs="Times New Roman"/>
          <w:b/>
          <w:sz w:val="24"/>
          <w:szCs w:val="24"/>
        </w:rPr>
        <w:t>Длина окружности. Площадь круга</w:t>
      </w:r>
      <w:r w:rsidR="00951796" w:rsidRPr="008B2DA1">
        <w:rPr>
          <w:rFonts w:ascii="Times New Roman" w:hAnsi="Times New Roman" w:cs="Times New Roman"/>
          <w:b/>
          <w:sz w:val="24"/>
          <w:szCs w:val="24"/>
        </w:rPr>
        <w:t>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Найдите длину окружности, если её диаметр равен </w:t>
      </w:r>
      <w:smartTag w:uri="urn:schemas-microsoft-com:office:smarttags" w:element="metricconverter">
        <w:smartTagPr>
          <w:attr w:name="ProductID" w:val="25 см"/>
        </w:smartTagPr>
        <w:r w:rsidRPr="00257F01">
          <w:rPr>
            <w:rFonts w:ascii="Times New Roman" w:hAnsi="Times New Roman" w:cs="Times New Roman"/>
            <w:sz w:val="24"/>
            <w:szCs w:val="24"/>
          </w:rPr>
          <w:t>25 см</w:t>
        </w:r>
      </w:smartTag>
      <w:r w:rsidRPr="00257F01">
        <w:rPr>
          <w:rFonts w:ascii="Times New Roman" w:hAnsi="Times New Roman" w:cs="Times New Roman"/>
          <w:sz w:val="24"/>
          <w:szCs w:val="24"/>
        </w:rPr>
        <w:t>. Число п округлите до десятых.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 xml:space="preserve">Расстояние между двумя пунктами на карте равно </w:t>
      </w:r>
      <w:smartTag w:uri="urn:schemas-microsoft-com:office:smarttags" w:element="metricconverter">
        <w:smartTagPr>
          <w:attr w:name="ProductID" w:val="3,8 см"/>
        </w:smartTagPr>
        <w:r w:rsidRPr="00257F01">
          <w:rPr>
            <w:rFonts w:ascii="Times New Roman" w:hAnsi="Times New Roman" w:cs="Times New Roman"/>
            <w:sz w:val="24"/>
            <w:szCs w:val="24"/>
          </w:rPr>
          <w:t>3,8 см</w:t>
        </w:r>
      </w:smartTag>
      <w:r w:rsidRPr="00257F01">
        <w:rPr>
          <w:rFonts w:ascii="Times New Roman" w:hAnsi="Times New Roman" w:cs="Times New Roman"/>
          <w:sz w:val="24"/>
          <w:szCs w:val="24"/>
        </w:rPr>
        <w:t>. Определите расстояние между этими пунктами на местности, если масштаб карты 1:100000.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3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Найдите площадь круга, радиус которого равен </w:t>
      </w:r>
      <w:smartTag w:uri="urn:schemas-microsoft-com:office:smarttags" w:element="metricconverter">
        <w:smartTagPr>
          <w:attr w:name="ProductID" w:val="6 м"/>
        </w:smartTagPr>
        <w:r w:rsidRPr="00257F01">
          <w:rPr>
            <w:rFonts w:ascii="Times New Roman" w:hAnsi="Times New Roman" w:cs="Times New Roman"/>
            <w:sz w:val="24"/>
            <w:szCs w:val="24"/>
          </w:rPr>
          <w:t>6 м</w:t>
        </w:r>
      </w:smartTag>
      <w:r w:rsidRPr="00257F01">
        <w:rPr>
          <w:rFonts w:ascii="Times New Roman" w:hAnsi="Times New Roman" w:cs="Times New Roman"/>
          <w:sz w:val="24"/>
          <w:szCs w:val="24"/>
        </w:rPr>
        <w:t>. Число п округлите до десятых.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>Цена товара понизилась с 42,5р. до 37,4р. На сколько процентов понизилась цена товара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>Прямоугольный земельный участок изображен на плане в масштабе 1:300. Какова площадь земельного участка, если площадь его изображения на плане 18 см</w:t>
      </w:r>
      <w:r w:rsidRPr="00257F0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57F01">
        <w:rPr>
          <w:rFonts w:ascii="Times New Roman" w:hAnsi="Times New Roman" w:cs="Times New Roman"/>
          <w:sz w:val="24"/>
          <w:szCs w:val="24"/>
        </w:rPr>
        <w:t>.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8</w:t>
      </w:r>
      <w:r w:rsidR="00951796" w:rsidRPr="009517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51796" w:rsidRPr="008B2DA1">
        <w:rPr>
          <w:rFonts w:ascii="Times New Roman" w:hAnsi="Times New Roman" w:cs="Times New Roman"/>
          <w:b/>
          <w:sz w:val="24"/>
          <w:szCs w:val="24"/>
        </w:rPr>
        <w:t>К/р № 8 по теме: «</w:t>
      </w:r>
      <w:r w:rsidR="00951796">
        <w:rPr>
          <w:rFonts w:ascii="Times New Roman" w:hAnsi="Times New Roman" w:cs="Times New Roman"/>
          <w:b/>
          <w:sz w:val="24"/>
          <w:szCs w:val="24"/>
        </w:rPr>
        <w:t>Длина окружности. Площадь круга</w:t>
      </w:r>
      <w:r w:rsidR="00951796" w:rsidRPr="008B2DA1">
        <w:rPr>
          <w:rFonts w:ascii="Times New Roman" w:hAnsi="Times New Roman" w:cs="Times New Roman"/>
          <w:b/>
          <w:sz w:val="24"/>
          <w:szCs w:val="24"/>
        </w:rPr>
        <w:t>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>Найдите длину окружности, если её диаметр равен 15 дм. Число п округлите до десятых.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 xml:space="preserve">Расстояние между двумя пунктами на карте равно </w:t>
      </w:r>
      <w:smartTag w:uri="urn:schemas-microsoft-com:office:smarttags" w:element="metricconverter">
        <w:smartTagPr>
          <w:attr w:name="ProductID" w:val="8,2 см"/>
        </w:smartTagPr>
        <w:r w:rsidRPr="00257F01">
          <w:rPr>
            <w:rFonts w:ascii="Times New Roman" w:hAnsi="Times New Roman" w:cs="Times New Roman"/>
            <w:sz w:val="24"/>
            <w:szCs w:val="24"/>
          </w:rPr>
          <w:t>8,2 см</w:t>
        </w:r>
      </w:smartTag>
      <w:r w:rsidRPr="00257F01">
        <w:rPr>
          <w:rFonts w:ascii="Times New Roman" w:hAnsi="Times New Roman" w:cs="Times New Roman"/>
          <w:sz w:val="24"/>
          <w:szCs w:val="24"/>
        </w:rPr>
        <w:t>. Определите расстояние между этими пунктами на местности, если масштаб карты 1:10000.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Найдите площадь круга, радиус которого равен </w:t>
      </w:r>
      <w:smartTag w:uri="urn:schemas-microsoft-com:office:smarttags" w:element="metricconverter">
        <w:smartTagPr>
          <w:attr w:name="ProductID" w:val="8 см"/>
        </w:smartTagPr>
        <w:r w:rsidRPr="00257F01">
          <w:rPr>
            <w:rFonts w:ascii="Times New Roman" w:hAnsi="Times New Roman" w:cs="Times New Roman"/>
            <w:sz w:val="24"/>
            <w:szCs w:val="24"/>
          </w:rPr>
          <w:t>8 см</w:t>
        </w:r>
      </w:smartTag>
      <w:r w:rsidRPr="00257F01">
        <w:rPr>
          <w:rFonts w:ascii="Times New Roman" w:hAnsi="Times New Roman" w:cs="Times New Roman"/>
          <w:sz w:val="24"/>
          <w:szCs w:val="24"/>
        </w:rPr>
        <w:t>. Число п округлите до десятых.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>Цена товара понизилась с 57,5 до 48,3 р. На сколько процентов понизилась цена товара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>Прямоугольный земельный участок изображен на плане в масштабе 1:400. Какова площадь земельного участка, если площадь его изображения на плане 16 см</w:t>
      </w:r>
      <w:r w:rsidRPr="00257F0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57F01">
        <w:rPr>
          <w:rFonts w:ascii="Times New Roman" w:hAnsi="Times New Roman" w:cs="Times New Roman"/>
          <w:sz w:val="24"/>
          <w:szCs w:val="24"/>
        </w:rPr>
        <w:t>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1796" w:rsidRPr="00257F01" w:rsidRDefault="00951796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610B" w:rsidRDefault="0005610B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9</w:t>
      </w:r>
      <w:r w:rsidR="00951796" w:rsidRPr="009517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51796" w:rsidRPr="00385F38">
        <w:rPr>
          <w:rFonts w:ascii="Times New Roman" w:hAnsi="Times New Roman" w:cs="Times New Roman"/>
          <w:b/>
          <w:sz w:val="24"/>
          <w:szCs w:val="24"/>
        </w:rPr>
        <w:t>по теме</w:t>
      </w:r>
      <w:r w:rsidR="00951796">
        <w:rPr>
          <w:rFonts w:ascii="Times New Roman" w:hAnsi="Times New Roman" w:cs="Times New Roman"/>
          <w:b/>
          <w:sz w:val="24"/>
          <w:szCs w:val="24"/>
        </w:rPr>
        <w:t>:</w:t>
      </w:r>
      <w:r w:rsidR="00951796" w:rsidRPr="00385F38">
        <w:rPr>
          <w:rFonts w:ascii="Times New Roman" w:hAnsi="Times New Roman" w:cs="Times New Roman"/>
          <w:b/>
          <w:sz w:val="24"/>
          <w:szCs w:val="24"/>
        </w:rPr>
        <w:t xml:space="preserve"> «Положительные и отрицательные числа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Отметьте на координатной прямой точки А(-5), С(3), Е(4,5), К(-3),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257F01">
        <w:rPr>
          <w:rFonts w:ascii="Times New Roman" w:hAnsi="Times New Roman" w:cs="Times New Roman"/>
          <w:sz w:val="24"/>
          <w:szCs w:val="24"/>
        </w:rPr>
        <w:t xml:space="preserve">(-0,5),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257F01">
        <w:rPr>
          <w:rFonts w:ascii="Times New Roman" w:hAnsi="Times New Roman" w:cs="Times New Roman"/>
          <w:sz w:val="24"/>
          <w:szCs w:val="24"/>
        </w:rPr>
        <w:t>(6).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 xml:space="preserve">Сравните числа: а) 2,8 и -2,5;  б) -4,1 и -4; в) </w:t>
      </w:r>
      <w:r w:rsidRPr="00257F01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123" type="#_x0000_t75" style="width:9pt;height:14.25pt" o:ole="">
            <v:imagedata r:id="rId213" o:title=""/>
          </v:shape>
          <o:OLEObject Type="Embed" ProgID="Equation.DSMT4" ShapeID="_x0000_i1123" DrawAspect="Content" ObjectID="_1333493171" r:id="rId214"/>
        </w:objec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124" type="#_x0000_t75" style="width:20.25pt;height:30.75pt" o:ole="">
            <v:imagedata r:id="rId215" o:title=""/>
          </v:shape>
          <o:OLEObject Type="Embed" ProgID="Equation.DSMT4" ShapeID="_x0000_i1124" DrawAspect="Content" ObjectID="_1333493172" r:id="rId216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и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125" type="#_x0000_t75" style="width:20.25pt;height:30.75pt" o:ole="">
            <v:imagedata r:id="rId217" o:title=""/>
          </v:shape>
          <o:OLEObject Type="Embed" ProgID="Equation.DSMT4" ShapeID="_x0000_i1125" DrawAspect="Content" ObjectID="_1333493173" r:id="rId218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, г) 0 и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126" type="#_x0000_t75" style="width:20.25pt;height:30.75pt" o:ole="">
            <v:imagedata r:id="rId219" o:title=""/>
          </v:shape>
          <o:OLEObject Type="Embed" ProgID="Equation.DSMT4" ShapeID="_x0000_i1126" DrawAspect="Content" ObjectID="_1333493174" r:id="rId220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>Найдите значение выражения: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|-6,7| + |-3,2|;                   б) |2,73|:|-2,1|                 в) </w:t>
      </w:r>
      <w:r w:rsidRPr="00257F01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1400" w:dyaOrig="680">
          <v:shape id="_x0000_i1127" type="#_x0000_t75" style="width:69.75pt;height:33.75pt" o:ole="">
            <v:imagedata r:id="rId221" o:title=""/>
          </v:shape>
          <o:OLEObject Type="Embed" ProgID="Equation.DSMT4" ShapeID="_x0000_i1127" DrawAspect="Content" ObjectID="_1333493175" r:id="rId222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>Решите уравнение: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–х=3,7         б) –у=-12,5      в) |х|=6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5.</w:t>
      </w:r>
      <w:r w:rsidRPr="00257F01">
        <w:rPr>
          <w:rFonts w:ascii="Times New Roman" w:hAnsi="Times New Roman" w:cs="Times New Roman"/>
          <w:sz w:val="24"/>
          <w:szCs w:val="24"/>
        </w:rPr>
        <w:t xml:space="preserve"> Сколько целых решений имеет неравенство -18&lt;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257F01">
        <w:rPr>
          <w:rFonts w:ascii="Times New Roman" w:hAnsi="Times New Roman" w:cs="Times New Roman"/>
          <w:sz w:val="24"/>
          <w:szCs w:val="24"/>
        </w:rPr>
        <w:t>&lt;174</w:t>
      </w:r>
    </w:p>
    <w:p w:rsidR="00257F01" w:rsidRDefault="00257F01" w:rsidP="0095179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FE0E48" w:rsidRPr="00257F01" w:rsidRDefault="00FE0E48" w:rsidP="0095179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9</w:t>
      </w:r>
      <w:r w:rsidR="00951796" w:rsidRPr="009517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51796" w:rsidRPr="00385F38">
        <w:rPr>
          <w:rFonts w:ascii="Times New Roman" w:hAnsi="Times New Roman" w:cs="Times New Roman"/>
          <w:b/>
          <w:sz w:val="24"/>
          <w:szCs w:val="24"/>
        </w:rPr>
        <w:t>по теме</w:t>
      </w:r>
      <w:r w:rsidR="00951796">
        <w:rPr>
          <w:rFonts w:ascii="Times New Roman" w:hAnsi="Times New Roman" w:cs="Times New Roman"/>
          <w:b/>
          <w:sz w:val="24"/>
          <w:szCs w:val="24"/>
        </w:rPr>
        <w:t>:</w:t>
      </w:r>
      <w:r w:rsidR="00951796" w:rsidRPr="00385F38">
        <w:rPr>
          <w:rFonts w:ascii="Times New Roman" w:hAnsi="Times New Roman" w:cs="Times New Roman"/>
          <w:b/>
          <w:sz w:val="24"/>
          <w:szCs w:val="24"/>
        </w:rPr>
        <w:t xml:space="preserve"> «Положительные и отрицательные числа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1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Отметьте на координатной прямой точки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257F01">
        <w:rPr>
          <w:rFonts w:ascii="Times New Roman" w:hAnsi="Times New Roman" w:cs="Times New Roman"/>
          <w:sz w:val="24"/>
          <w:szCs w:val="24"/>
        </w:rPr>
        <w:t xml:space="preserve">(-6),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257F01">
        <w:rPr>
          <w:rFonts w:ascii="Times New Roman" w:hAnsi="Times New Roman" w:cs="Times New Roman"/>
          <w:sz w:val="24"/>
          <w:szCs w:val="24"/>
        </w:rPr>
        <w:t xml:space="preserve">(-3,5),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257F01">
        <w:rPr>
          <w:rFonts w:ascii="Times New Roman" w:hAnsi="Times New Roman" w:cs="Times New Roman"/>
          <w:sz w:val="24"/>
          <w:szCs w:val="24"/>
        </w:rPr>
        <w:t xml:space="preserve">(4),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257F01">
        <w:rPr>
          <w:rFonts w:ascii="Times New Roman" w:hAnsi="Times New Roman" w:cs="Times New Roman"/>
          <w:sz w:val="24"/>
          <w:szCs w:val="24"/>
        </w:rPr>
        <w:t xml:space="preserve">(0,5),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257F01">
        <w:rPr>
          <w:rFonts w:ascii="Times New Roman" w:hAnsi="Times New Roman" w:cs="Times New Roman"/>
          <w:sz w:val="24"/>
          <w:szCs w:val="24"/>
        </w:rPr>
        <w:t xml:space="preserve">(-4),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257F01">
        <w:rPr>
          <w:rFonts w:ascii="Times New Roman" w:hAnsi="Times New Roman" w:cs="Times New Roman"/>
          <w:sz w:val="24"/>
          <w:szCs w:val="24"/>
        </w:rPr>
        <w:t>(5).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 xml:space="preserve">Сравните числа: а) -4,6 и 4,1,  б) -3 и -3,2, в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900" w:dyaOrig="620">
          <v:shape id="_x0000_i1128" type="#_x0000_t75" style="width:45pt;height:30.75pt" o:ole="">
            <v:imagedata r:id="rId223" o:title=""/>
          </v:shape>
          <o:OLEObject Type="Embed" ProgID="Equation.DSMT4" ShapeID="_x0000_i1128" DrawAspect="Content" ObjectID="_1333493176" r:id="rId224"/>
        </w:object>
      </w:r>
      <w:r w:rsidRPr="00257F01">
        <w:rPr>
          <w:rFonts w:ascii="Times New Roman" w:hAnsi="Times New Roman" w:cs="Times New Roman"/>
          <w:sz w:val="24"/>
          <w:szCs w:val="24"/>
        </w:rPr>
        <w:t>,  г)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660" w:dyaOrig="620">
          <v:shape id="_x0000_i1129" type="#_x0000_t75" style="width:33pt;height:30.75pt" o:ole="">
            <v:imagedata r:id="rId225" o:title=""/>
          </v:shape>
          <o:OLEObject Type="Embed" ProgID="Equation.DSMT4" ShapeID="_x0000_i1129" DrawAspect="Content" ObjectID="_1333493177" r:id="rId226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>Найдите значение выражения: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|-5,2|  + |3,6|,             б) |-4,32|:|</w:t>
      </w:r>
      <w:r w:rsidRPr="00257F01">
        <w:rPr>
          <w:rFonts w:ascii="Times New Roman" w:hAnsi="Times New Roman" w:cs="Times New Roman"/>
          <w:b/>
          <w:sz w:val="24"/>
          <w:szCs w:val="24"/>
        </w:rPr>
        <w:t xml:space="preserve"> - </w:t>
      </w:r>
      <w:r w:rsidRPr="00257F01">
        <w:rPr>
          <w:rFonts w:ascii="Times New Roman" w:hAnsi="Times New Roman" w:cs="Times New Roman"/>
          <w:sz w:val="24"/>
          <w:szCs w:val="24"/>
        </w:rPr>
        <w:t xml:space="preserve">1,8|,   в) </w:t>
      </w:r>
      <w:r w:rsidRPr="00257F01">
        <w:rPr>
          <w:rFonts w:ascii="Times New Roman" w:hAnsi="Times New Roman" w:cs="Times New Roman"/>
          <w:position w:val="-28"/>
          <w:sz w:val="24"/>
          <w:szCs w:val="24"/>
        </w:rPr>
        <w:object w:dxaOrig="1380" w:dyaOrig="680">
          <v:shape id="_x0000_i1130" type="#_x0000_t75" style="width:69pt;height:33.75pt" o:ole="">
            <v:imagedata r:id="rId227" o:title=""/>
          </v:shape>
          <o:OLEObject Type="Embed" ProgID="Equation.DSMT4" ShapeID="_x0000_i1130" DrawAspect="Content" ObjectID="_1333493178" r:id="rId228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>Решите уравнение: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–у = 2,5                 б) –х = -4,8            в) |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257F01">
        <w:rPr>
          <w:rFonts w:ascii="Times New Roman" w:hAnsi="Times New Roman" w:cs="Times New Roman"/>
          <w:sz w:val="24"/>
          <w:szCs w:val="24"/>
        </w:rPr>
        <w:t>| = 8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>Сколько целых решений имеет неравенство -26&lt;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257F01">
        <w:rPr>
          <w:rFonts w:ascii="Times New Roman" w:hAnsi="Times New Roman" w:cs="Times New Roman"/>
          <w:sz w:val="24"/>
          <w:szCs w:val="24"/>
        </w:rPr>
        <w:t>&lt;158?</w:t>
      </w:r>
    </w:p>
    <w:p w:rsidR="0005610B" w:rsidRDefault="0005610B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10</w:t>
      </w:r>
      <w:r w:rsidR="00951796" w:rsidRPr="009517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51796" w:rsidRPr="00385F38">
        <w:rPr>
          <w:rFonts w:ascii="Times New Roman" w:hAnsi="Times New Roman" w:cs="Times New Roman"/>
          <w:b/>
          <w:sz w:val="24"/>
          <w:szCs w:val="24"/>
        </w:rPr>
        <w:t>по теме: «Сложение и вычитание положительных и отрицательных чисел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Выполните действие: 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42-45                               г) 17-(-8)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б) -16-31                             д) -3,7-2,6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в) -15+18                            е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760" w:dyaOrig="620">
          <v:shape id="_x0000_i1131" type="#_x0000_t75" style="width:38.25pt;height:30.75pt" o:ole="">
            <v:imagedata r:id="rId229" o:title=""/>
          </v:shape>
          <o:OLEObject Type="Embed" ProgID="Equation.DSMT4" ShapeID="_x0000_i1131" DrawAspect="Content" ObjectID="_1333493179" r:id="rId230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>Найдите расстояние между точками координатной прямой: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М(-13) и К(-7)                                       б) В(2,6) и Т(-1,2)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>Решите уравнение: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х – 2,8 = -1,6                  б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620" w:dyaOrig="620">
          <v:shape id="_x0000_i1132" type="#_x0000_t75" style="width:81pt;height:30.75pt" o:ole="">
            <v:imagedata r:id="rId231" o:title=""/>
          </v:shape>
          <o:OLEObject Type="Embed" ProgID="Equation.DSMT4" ShapeID="_x0000_i1132" DrawAspect="Content" ObjectID="_1333493180" r:id="rId232"/>
        </w:object>
      </w:r>
      <w:r w:rsidRPr="00257F01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133" type="#_x0000_t75" style="width:9pt;height:14.25pt" o:ole="">
            <v:imagedata r:id="rId213" o:title=""/>
          </v:shape>
          <o:OLEObject Type="Embed" ProgID="Equation.DSMT4" ShapeID="_x0000_i1133" DrawAspect="Content" ObjectID="_1333493181" r:id="rId233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>Цена товара повысилась с 84р. до 109,2р. На сколько процентов повысилась цена товара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>Решите уравнение |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257F01">
        <w:rPr>
          <w:rFonts w:ascii="Times New Roman" w:hAnsi="Times New Roman" w:cs="Times New Roman"/>
          <w:sz w:val="24"/>
          <w:szCs w:val="24"/>
        </w:rPr>
        <w:t>-3|=6</w:t>
      </w:r>
    </w:p>
    <w:p w:rsidR="00257F01" w:rsidRPr="00951796" w:rsidRDefault="00257F01" w:rsidP="00257F0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10</w:t>
      </w:r>
      <w:r w:rsidR="00951796" w:rsidRPr="009517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51796" w:rsidRPr="00385F38">
        <w:rPr>
          <w:rFonts w:ascii="Times New Roman" w:hAnsi="Times New Roman" w:cs="Times New Roman"/>
          <w:b/>
          <w:sz w:val="24"/>
          <w:szCs w:val="24"/>
        </w:rPr>
        <w:t>по теме: «Сложение и вычитание положительных и отрицательных чисел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>Выполните действие: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sz w:val="24"/>
          <w:szCs w:val="24"/>
        </w:rPr>
        <w:t>-39+42                               г) -16 – (-10)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б) -17-20                                д) 4,3 – 6,2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в) 28-35                                  е) 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760" w:dyaOrig="620">
          <v:shape id="_x0000_i1134" type="#_x0000_t75" style="width:38.25pt;height:30.75pt" o:ole="">
            <v:imagedata r:id="rId234" o:title=""/>
          </v:shape>
          <o:OLEObject Type="Embed" ProgID="Equation.DSMT4" ShapeID="_x0000_i1134" DrawAspect="Content" ObjectID="_1333493182" r:id="rId235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>Найдите расстояние между точками координатной прямой: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257F01">
        <w:rPr>
          <w:rFonts w:ascii="Times New Roman" w:hAnsi="Times New Roman" w:cs="Times New Roman"/>
          <w:sz w:val="24"/>
          <w:szCs w:val="24"/>
        </w:rPr>
        <w:t>(-4) и С(-9);                б) А(-6,2) и Р(0,7)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 xml:space="preserve">Решите уравнение: 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3,2 – х = -5,1               б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579" w:dyaOrig="620">
          <v:shape id="_x0000_i1135" type="#_x0000_t75" style="width:78.75pt;height:30.75pt" o:ole="">
            <v:imagedata r:id="rId236" o:title=""/>
          </v:shape>
          <o:OLEObject Type="Embed" ProgID="Equation.DSMT4" ShapeID="_x0000_i1135" DrawAspect="Content" ObjectID="_1333493183" r:id="rId237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>Цена товара повысилась с 92р. до 110,4 р. На сколько процентов повысилась цена товара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>Решите уравнение |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257F01">
        <w:rPr>
          <w:rFonts w:ascii="Times New Roman" w:hAnsi="Times New Roman" w:cs="Times New Roman"/>
          <w:sz w:val="24"/>
          <w:szCs w:val="24"/>
        </w:rPr>
        <w:t xml:space="preserve"> + 2| = 8</w:t>
      </w:r>
    </w:p>
    <w:p w:rsidR="0005610B" w:rsidRDefault="0005610B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11</w:t>
      </w:r>
      <w:r w:rsidR="00951796" w:rsidRPr="009517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51796">
        <w:rPr>
          <w:rFonts w:ascii="Times New Roman" w:hAnsi="Times New Roman" w:cs="Times New Roman"/>
          <w:b/>
          <w:sz w:val="24"/>
          <w:szCs w:val="24"/>
        </w:rPr>
        <w:t xml:space="preserve">по теме: «Умножение и </w:t>
      </w:r>
      <w:r w:rsidR="00951796" w:rsidRPr="00C150DD">
        <w:rPr>
          <w:rFonts w:ascii="Times New Roman" w:hAnsi="Times New Roman" w:cs="Times New Roman"/>
          <w:b/>
          <w:sz w:val="24"/>
          <w:szCs w:val="24"/>
        </w:rPr>
        <w:t>деление положительных и отрицательных чисел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>Выполните умножение: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-8∙12    </w:t>
      </w:r>
      <w:r w:rsidR="00951796"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Pr="00257F01">
        <w:rPr>
          <w:rFonts w:ascii="Times New Roman" w:hAnsi="Times New Roman" w:cs="Times New Roman"/>
          <w:sz w:val="24"/>
          <w:szCs w:val="24"/>
        </w:rPr>
        <w:t xml:space="preserve"> </w:t>
      </w:r>
      <w:r w:rsidR="00951796">
        <w:rPr>
          <w:rFonts w:ascii="Times New Roman" w:hAnsi="Times New Roman" w:cs="Times New Roman"/>
          <w:sz w:val="24"/>
          <w:szCs w:val="24"/>
        </w:rPr>
        <w:t xml:space="preserve">б) -14∙(-11)             </w:t>
      </w:r>
      <w:r w:rsidR="00951796" w:rsidRPr="00257F01">
        <w:rPr>
          <w:rFonts w:ascii="Times New Roman" w:hAnsi="Times New Roman" w:cs="Times New Roman"/>
          <w:sz w:val="24"/>
          <w:szCs w:val="24"/>
        </w:rPr>
        <w:t xml:space="preserve"> </w:t>
      </w:r>
      <w:r w:rsidR="00951796">
        <w:rPr>
          <w:rFonts w:ascii="Times New Roman" w:hAnsi="Times New Roman" w:cs="Times New Roman"/>
          <w:sz w:val="24"/>
          <w:szCs w:val="24"/>
        </w:rPr>
        <w:t xml:space="preserve">  </w:t>
      </w:r>
      <w:r w:rsidRPr="00257F01">
        <w:rPr>
          <w:rFonts w:ascii="Times New Roman" w:hAnsi="Times New Roman" w:cs="Times New Roman"/>
          <w:sz w:val="24"/>
          <w:szCs w:val="24"/>
        </w:rPr>
        <w:t>в) 0,8∙(-2,6)</w:t>
      </w:r>
      <w:r w:rsidR="00951796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="00951796" w:rsidRPr="00951796">
        <w:rPr>
          <w:rFonts w:ascii="Times New Roman" w:hAnsi="Times New Roman" w:cs="Times New Roman"/>
          <w:sz w:val="24"/>
          <w:szCs w:val="24"/>
        </w:rPr>
        <w:t xml:space="preserve"> </w:t>
      </w:r>
      <w:r w:rsidR="00951796" w:rsidRPr="00257F01">
        <w:rPr>
          <w:rFonts w:ascii="Times New Roman" w:hAnsi="Times New Roman" w:cs="Times New Roman"/>
          <w:sz w:val="24"/>
          <w:szCs w:val="24"/>
        </w:rPr>
        <w:t xml:space="preserve">г) </w:t>
      </w:r>
      <w:r w:rsidR="00951796" w:rsidRPr="00257F01">
        <w:rPr>
          <w:rFonts w:ascii="Times New Roman" w:hAnsi="Times New Roman" w:cs="Times New Roman"/>
          <w:position w:val="-28"/>
          <w:sz w:val="24"/>
          <w:szCs w:val="24"/>
        </w:rPr>
        <w:object w:dxaOrig="1280" w:dyaOrig="680">
          <v:shape id="_x0000_i1136" type="#_x0000_t75" style="width:63.75pt;height:33.75pt" o:ole="">
            <v:imagedata r:id="rId238" o:title=""/>
          </v:shape>
          <o:OLEObject Type="Embed" ProgID="Equation.DSMT4" ShapeID="_x0000_i1136" DrawAspect="Content" ObjectID="_1333493184" r:id="rId239"/>
        </w:objec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>Выполните деление:</w:t>
      </w:r>
    </w:p>
    <w:p w:rsidR="00257F01" w:rsidRPr="00257F01" w:rsidRDefault="00951796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а) 63:(-21)                 </w:t>
      </w:r>
      <w:r w:rsidR="00257F01" w:rsidRPr="00257F01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б) -24:(-6)               </w:t>
      </w:r>
      <w:r w:rsidRPr="00257F01">
        <w:rPr>
          <w:rFonts w:ascii="Times New Roman" w:hAnsi="Times New Roman" w:cs="Times New Roman"/>
          <w:sz w:val="24"/>
          <w:szCs w:val="24"/>
        </w:rPr>
        <w:t xml:space="preserve">    </w:t>
      </w:r>
      <w:r w:rsidR="00257F01" w:rsidRPr="00257F01">
        <w:rPr>
          <w:rFonts w:ascii="Times New Roman" w:hAnsi="Times New Roman" w:cs="Times New Roman"/>
          <w:sz w:val="24"/>
          <w:szCs w:val="24"/>
        </w:rPr>
        <w:t>в) -0,325:1,3</w:t>
      </w:r>
      <w:r w:rsidRPr="0095179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257F01">
        <w:rPr>
          <w:rFonts w:ascii="Times New Roman" w:hAnsi="Times New Roman" w:cs="Times New Roman"/>
          <w:sz w:val="24"/>
          <w:szCs w:val="24"/>
        </w:rPr>
        <w:t xml:space="preserve">г) </w:t>
      </w:r>
      <w:r w:rsidRPr="00257F01">
        <w:rPr>
          <w:rFonts w:ascii="Times New Roman" w:hAnsi="Times New Roman" w:cs="Times New Roman"/>
          <w:position w:val="-28"/>
          <w:sz w:val="24"/>
          <w:szCs w:val="24"/>
        </w:rPr>
        <w:object w:dxaOrig="1320" w:dyaOrig="680">
          <v:shape id="_x0000_i1137" type="#_x0000_t75" style="width:66pt;height:33.75pt" o:ole="">
            <v:imagedata r:id="rId240" o:title=""/>
          </v:shape>
          <o:OLEObject Type="Embed" ProgID="Equation.DSMT4" ShapeID="_x0000_i1137" DrawAspect="Content" ObjectID="_1333493185" r:id="rId241"/>
        </w:objec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>Решите уравнение: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1,8у = -3,69</w:t>
      </w:r>
      <w:r w:rsidRPr="00257F01">
        <w:rPr>
          <w:rFonts w:ascii="Times New Roman" w:hAnsi="Times New Roman" w:cs="Times New Roman"/>
          <w:b/>
          <w:sz w:val="24"/>
          <w:szCs w:val="24"/>
        </w:rPr>
        <w:t xml:space="preserve">                    </w:t>
      </w:r>
      <w:r w:rsidRPr="00257F01">
        <w:rPr>
          <w:rFonts w:ascii="Times New Roman" w:hAnsi="Times New Roman" w:cs="Times New Roman"/>
          <w:sz w:val="24"/>
          <w:szCs w:val="24"/>
        </w:rPr>
        <w:t>б) х:(-2,3) = -4,6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Представьте числа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138" type="#_x0000_t75" style="width:15.75pt;height:30.75pt" o:ole="">
            <v:imagedata r:id="rId242" o:title=""/>
          </v:shape>
          <o:OLEObject Type="Embed" ProgID="Equation.DSMT4" ShapeID="_x0000_i1138" DrawAspect="Content" ObjectID="_1333493186" r:id="rId243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и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139" type="#_x0000_t75" style="width:18pt;height:30.75pt" o:ole="">
            <v:imagedata r:id="rId244" o:title=""/>
          </v:shape>
          <o:OLEObject Type="Embed" ProgID="Equation.DSMT4" ShapeID="_x0000_i1139" DrawAspect="Content" ObjectID="_1333493187" r:id="rId245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в виде периодических дробей. запишите приближенные значения данных чисел, округлив периодические дроби до сотых.</w:t>
      </w:r>
    </w:p>
    <w:p w:rsid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>Сколько целых решений имеет неравенство |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257F01">
        <w:rPr>
          <w:rFonts w:ascii="Times New Roman" w:hAnsi="Times New Roman" w:cs="Times New Roman"/>
          <w:sz w:val="24"/>
          <w:szCs w:val="24"/>
        </w:rPr>
        <w:t>| &lt;64</w:t>
      </w:r>
    </w:p>
    <w:p w:rsidR="00960EFD" w:rsidRPr="00257F01" w:rsidRDefault="00960EFD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11</w:t>
      </w:r>
      <w:r w:rsidR="00951796" w:rsidRPr="009517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51796">
        <w:rPr>
          <w:rFonts w:ascii="Times New Roman" w:hAnsi="Times New Roman" w:cs="Times New Roman"/>
          <w:b/>
          <w:sz w:val="24"/>
          <w:szCs w:val="24"/>
        </w:rPr>
        <w:t xml:space="preserve">по теме: «Умножение и </w:t>
      </w:r>
      <w:r w:rsidR="00951796" w:rsidRPr="00C150DD">
        <w:rPr>
          <w:rFonts w:ascii="Times New Roman" w:hAnsi="Times New Roman" w:cs="Times New Roman"/>
          <w:b/>
          <w:sz w:val="24"/>
          <w:szCs w:val="24"/>
        </w:rPr>
        <w:t>деление положительных и отрицательных чисел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>Выполните умножение:</w:t>
      </w:r>
    </w:p>
    <w:p w:rsidR="00951796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14∙(-6)  </w:t>
      </w:r>
      <w:r w:rsidR="00951796"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257F01">
        <w:rPr>
          <w:rFonts w:ascii="Times New Roman" w:hAnsi="Times New Roman" w:cs="Times New Roman"/>
          <w:sz w:val="24"/>
          <w:szCs w:val="24"/>
        </w:rPr>
        <w:t xml:space="preserve"> </w:t>
      </w:r>
      <w:r w:rsidR="00951796" w:rsidRPr="00257F01">
        <w:rPr>
          <w:rFonts w:ascii="Times New Roman" w:hAnsi="Times New Roman" w:cs="Times New Roman"/>
          <w:sz w:val="24"/>
          <w:szCs w:val="24"/>
        </w:rPr>
        <w:t>б) -12∙(-13</w:t>
      </w:r>
      <w:r w:rsidR="00951796">
        <w:rPr>
          <w:rFonts w:ascii="Times New Roman" w:hAnsi="Times New Roman" w:cs="Times New Roman"/>
          <w:sz w:val="24"/>
          <w:szCs w:val="24"/>
        </w:rPr>
        <w:t>)</w:t>
      </w:r>
      <w:r w:rsidR="00951796" w:rsidRPr="00951796">
        <w:rPr>
          <w:rFonts w:ascii="Times New Roman" w:hAnsi="Times New Roman" w:cs="Times New Roman"/>
          <w:sz w:val="24"/>
          <w:szCs w:val="24"/>
        </w:rPr>
        <w:t xml:space="preserve"> </w:t>
      </w:r>
      <w:r w:rsidR="00951796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951796" w:rsidRPr="00257F01">
        <w:rPr>
          <w:rFonts w:ascii="Times New Roman" w:hAnsi="Times New Roman" w:cs="Times New Roman"/>
          <w:sz w:val="24"/>
          <w:szCs w:val="24"/>
        </w:rPr>
        <w:t>в) -0,7∙3,2</w:t>
      </w:r>
      <w:r w:rsidR="00951796">
        <w:rPr>
          <w:rFonts w:ascii="Times New Roman" w:hAnsi="Times New Roman" w:cs="Times New Roman"/>
          <w:sz w:val="24"/>
          <w:szCs w:val="24"/>
        </w:rPr>
        <w:t xml:space="preserve">             </w:t>
      </w:r>
      <w:r w:rsidR="00951796" w:rsidRPr="00257F01">
        <w:rPr>
          <w:rFonts w:ascii="Times New Roman" w:hAnsi="Times New Roman" w:cs="Times New Roman"/>
          <w:sz w:val="24"/>
          <w:szCs w:val="24"/>
        </w:rPr>
        <w:t xml:space="preserve"> г) </w:t>
      </w:r>
      <w:r w:rsidR="00951796" w:rsidRPr="00257F01">
        <w:rPr>
          <w:rFonts w:ascii="Times New Roman" w:hAnsi="Times New Roman" w:cs="Times New Roman"/>
          <w:position w:val="-28"/>
          <w:sz w:val="24"/>
          <w:szCs w:val="24"/>
        </w:rPr>
        <w:object w:dxaOrig="1280" w:dyaOrig="680">
          <v:shape id="_x0000_i1140" type="#_x0000_t75" style="width:63.75pt;height:33.75pt" o:ole="">
            <v:imagedata r:id="rId246" o:title=""/>
          </v:shape>
          <o:OLEObject Type="Embed" ProgID="Equation.DSMT4" ShapeID="_x0000_i1140" DrawAspect="Content" ObjectID="_1333493188" r:id="rId247"/>
        </w:objec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2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Выполните деление: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-69:23  </w:t>
      </w:r>
      <w:r w:rsidR="00951796"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951796" w:rsidRPr="00257F01">
        <w:rPr>
          <w:rFonts w:ascii="Times New Roman" w:hAnsi="Times New Roman" w:cs="Times New Roman"/>
          <w:sz w:val="24"/>
          <w:szCs w:val="24"/>
        </w:rPr>
        <w:t>б) -35:(-</w:t>
      </w:r>
      <w:r w:rsidR="00951796">
        <w:rPr>
          <w:rFonts w:ascii="Times New Roman" w:hAnsi="Times New Roman" w:cs="Times New Roman"/>
          <w:sz w:val="24"/>
          <w:szCs w:val="24"/>
        </w:rPr>
        <w:t xml:space="preserve">7)         </w:t>
      </w:r>
      <w:r w:rsidR="00951796" w:rsidRPr="00257F01">
        <w:rPr>
          <w:rFonts w:ascii="Times New Roman" w:hAnsi="Times New Roman" w:cs="Times New Roman"/>
          <w:sz w:val="24"/>
          <w:szCs w:val="24"/>
        </w:rPr>
        <w:t xml:space="preserve"> </w:t>
      </w:r>
      <w:r w:rsidR="00951796">
        <w:rPr>
          <w:rFonts w:ascii="Times New Roman" w:hAnsi="Times New Roman" w:cs="Times New Roman"/>
          <w:sz w:val="24"/>
          <w:szCs w:val="24"/>
        </w:rPr>
        <w:t xml:space="preserve">  </w:t>
      </w:r>
      <w:r w:rsidRPr="00257F01">
        <w:rPr>
          <w:rFonts w:ascii="Times New Roman" w:hAnsi="Times New Roman" w:cs="Times New Roman"/>
          <w:sz w:val="24"/>
          <w:szCs w:val="24"/>
        </w:rPr>
        <w:t>в) 0,84:(-2,4)</w:t>
      </w:r>
      <w:r w:rsidR="00951796"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951796" w:rsidRPr="00257F01">
        <w:rPr>
          <w:rFonts w:ascii="Times New Roman" w:hAnsi="Times New Roman" w:cs="Times New Roman"/>
          <w:sz w:val="24"/>
          <w:szCs w:val="24"/>
        </w:rPr>
        <w:t xml:space="preserve">г) </w:t>
      </w:r>
      <w:r w:rsidR="00951796" w:rsidRPr="00257F01">
        <w:rPr>
          <w:rFonts w:ascii="Times New Roman" w:hAnsi="Times New Roman" w:cs="Times New Roman"/>
          <w:position w:val="-28"/>
          <w:sz w:val="24"/>
          <w:szCs w:val="24"/>
        </w:rPr>
        <w:object w:dxaOrig="1320" w:dyaOrig="680">
          <v:shape id="_x0000_i1141" type="#_x0000_t75" style="width:66pt;height:33.75pt" o:ole="">
            <v:imagedata r:id="rId248" o:title=""/>
          </v:shape>
          <o:OLEObject Type="Embed" ProgID="Equation.DSMT4" ShapeID="_x0000_i1141" DrawAspect="Content" ObjectID="_1333493189" r:id="rId249"/>
        </w:objec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>Решите уравнение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-1,4х =-4,27                         б) у:3,1 = -6,2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Представьте числа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142" type="#_x0000_t75" style="width:17.25pt;height:30.75pt" o:ole="">
            <v:imagedata r:id="rId250" o:title=""/>
          </v:shape>
          <o:OLEObject Type="Embed" ProgID="Equation.DSMT4" ShapeID="_x0000_i1142" DrawAspect="Content" ObjectID="_1333493190" r:id="rId251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и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143" type="#_x0000_t75" style="width:18.75pt;height:30.75pt" o:ole="">
            <v:imagedata r:id="rId252" o:title=""/>
          </v:shape>
          <o:OLEObject Type="Embed" ProgID="Equation.DSMT4" ShapeID="_x0000_i1143" DrawAspect="Content" ObjectID="_1333493191" r:id="rId253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в виде периодических дробей. Запишите приближенные значения данных чисел, округлив периодические дроби до сотых.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>Сколько целых решений имеет неравенство |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257F01">
        <w:rPr>
          <w:rFonts w:ascii="Times New Roman" w:hAnsi="Times New Roman" w:cs="Times New Roman"/>
          <w:sz w:val="24"/>
          <w:szCs w:val="24"/>
        </w:rPr>
        <w:t>|&lt;72?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1796" w:rsidRPr="00257F01" w:rsidRDefault="00951796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12</w:t>
      </w:r>
      <w:r w:rsidR="00951796" w:rsidRPr="009517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51796" w:rsidRPr="000E1AA8">
        <w:rPr>
          <w:rFonts w:ascii="Times New Roman" w:hAnsi="Times New Roman" w:cs="Times New Roman"/>
          <w:b/>
          <w:sz w:val="24"/>
          <w:szCs w:val="24"/>
        </w:rPr>
        <w:t>по теме: «Приведение подобных слагаемых»</w:t>
      </w:r>
    </w:p>
    <w:p w:rsidR="00257F01" w:rsidRPr="00257F01" w:rsidRDefault="00257F01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>Найдите значение выражения: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раскрыв скобки: 34,4 – (18,1 – 5,6) + (-11,9 +8)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б) применив распределительное свойство умножения: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840" w:dyaOrig="620">
          <v:shape id="_x0000_i1144" type="#_x0000_t75" style="width:92.25pt;height:30.75pt" o:ole="">
            <v:imagedata r:id="rId254" o:title=""/>
          </v:shape>
          <o:OLEObject Type="Embed" ProgID="Equation.DSMT4" ShapeID="_x0000_i1144" DrawAspect="Content" ObjectID="_1333493192" r:id="rId255"/>
        </w:objec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>Упростите выражение: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4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257F01">
        <w:rPr>
          <w:rFonts w:ascii="Times New Roman" w:hAnsi="Times New Roman" w:cs="Times New Roman"/>
          <w:sz w:val="24"/>
          <w:szCs w:val="24"/>
        </w:rPr>
        <w:t xml:space="preserve"> – 6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257F01">
        <w:rPr>
          <w:rFonts w:ascii="Times New Roman" w:hAnsi="Times New Roman" w:cs="Times New Roman"/>
          <w:sz w:val="24"/>
          <w:szCs w:val="24"/>
        </w:rPr>
        <w:t xml:space="preserve"> – 3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257F01">
        <w:rPr>
          <w:rFonts w:ascii="Times New Roman" w:hAnsi="Times New Roman" w:cs="Times New Roman"/>
          <w:sz w:val="24"/>
          <w:szCs w:val="24"/>
        </w:rPr>
        <w:t>+7+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960EFD" w:rsidRPr="00960EFD">
        <w:rPr>
          <w:rFonts w:ascii="Times New Roman" w:hAnsi="Times New Roman" w:cs="Times New Roman"/>
          <w:sz w:val="24"/>
          <w:szCs w:val="24"/>
        </w:rPr>
        <w:t xml:space="preserve"> </w:t>
      </w:r>
      <w:r w:rsidR="00960EFD">
        <w:rPr>
          <w:rFonts w:ascii="Times New Roman" w:hAnsi="Times New Roman" w:cs="Times New Roman"/>
          <w:sz w:val="24"/>
          <w:szCs w:val="24"/>
        </w:rPr>
        <w:t xml:space="preserve">     </w:t>
      </w:r>
      <w:r w:rsidR="00960EFD" w:rsidRPr="00257F01">
        <w:rPr>
          <w:rFonts w:ascii="Times New Roman" w:hAnsi="Times New Roman" w:cs="Times New Roman"/>
          <w:sz w:val="24"/>
          <w:szCs w:val="24"/>
        </w:rPr>
        <w:t>б) -8(к-3)+4(к-2)-2(3к+1)</w:t>
      </w:r>
      <w:r w:rsidR="00960EFD" w:rsidRPr="00960EFD">
        <w:rPr>
          <w:rFonts w:ascii="Times New Roman" w:hAnsi="Times New Roman" w:cs="Times New Roman"/>
          <w:sz w:val="24"/>
          <w:szCs w:val="24"/>
        </w:rPr>
        <w:t xml:space="preserve"> </w:t>
      </w:r>
      <w:r w:rsidR="00960EFD">
        <w:rPr>
          <w:rFonts w:ascii="Times New Roman" w:hAnsi="Times New Roman" w:cs="Times New Roman"/>
          <w:sz w:val="24"/>
          <w:szCs w:val="24"/>
        </w:rPr>
        <w:t xml:space="preserve">    </w:t>
      </w:r>
      <w:r w:rsidR="00960EFD" w:rsidRPr="00257F01">
        <w:rPr>
          <w:rFonts w:ascii="Times New Roman" w:hAnsi="Times New Roman" w:cs="Times New Roman"/>
          <w:sz w:val="24"/>
          <w:szCs w:val="24"/>
        </w:rPr>
        <w:t xml:space="preserve">в) </w:t>
      </w:r>
      <w:r w:rsidR="00960EFD" w:rsidRPr="00257F01">
        <w:rPr>
          <w:rFonts w:ascii="Times New Roman" w:hAnsi="Times New Roman" w:cs="Times New Roman"/>
          <w:position w:val="-28"/>
          <w:sz w:val="24"/>
          <w:szCs w:val="24"/>
        </w:rPr>
        <w:object w:dxaOrig="3300" w:dyaOrig="680">
          <v:shape id="_x0000_i1145" type="#_x0000_t75" style="width:165pt;height:33.75pt" o:ole="">
            <v:imagedata r:id="rId256" o:title=""/>
          </v:shape>
          <o:OLEObject Type="Embed" ProgID="Equation.DSMT4" ShapeID="_x0000_i1145" DrawAspect="Content" ObjectID="_1333493193" r:id="rId257"/>
        </w:objec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>Решите уравнение 0,6(у-3) – 0,5(у-1) = 1,5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Путешественник 3ч ехал на автобусе и 3ч – на поезде, преодолев за это время путь в </w:t>
      </w:r>
      <w:smartTag w:uri="urn:schemas-microsoft-com:office:smarttags" w:element="metricconverter">
        <w:smartTagPr>
          <w:attr w:name="ProductID" w:val="390 км"/>
        </w:smartTagPr>
        <w:r w:rsidRPr="00257F01">
          <w:rPr>
            <w:rFonts w:ascii="Times New Roman" w:hAnsi="Times New Roman" w:cs="Times New Roman"/>
            <w:sz w:val="24"/>
            <w:szCs w:val="24"/>
          </w:rPr>
          <w:t>390 км</w:t>
        </w:r>
      </w:smartTag>
      <w:r w:rsidRPr="00257F01">
        <w:rPr>
          <w:rFonts w:ascii="Times New Roman" w:hAnsi="Times New Roman" w:cs="Times New Roman"/>
          <w:sz w:val="24"/>
          <w:szCs w:val="24"/>
        </w:rPr>
        <w:t>. Найдите скорость автобуса, если</w:t>
      </w:r>
      <w:r w:rsidRPr="00257F0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57F01">
        <w:rPr>
          <w:rFonts w:ascii="Times New Roman" w:hAnsi="Times New Roman" w:cs="Times New Roman"/>
          <w:sz w:val="24"/>
          <w:szCs w:val="24"/>
        </w:rPr>
        <w:t>она втрое меньше скорости поезда.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>Найдите корни уравнения (2,5у -4)(6у+1,8) = 0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12</w:t>
      </w:r>
      <w:r w:rsidR="00951796" w:rsidRPr="009517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51796" w:rsidRPr="000E1AA8">
        <w:rPr>
          <w:rFonts w:ascii="Times New Roman" w:hAnsi="Times New Roman" w:cs="Times New Roman"/>
          <w:b/>
          <w:sz w:val="24"/>
          <w:szCs w:val="24"/>
        </w:rPr>
        <w:t>по теме: «Приведение подобных слагаемых»</w:t>
      </w:r>
    </w:p>
    <w:p w:rsidR="00257F01" w:rsidRPr="00257F01" w:rsidRDefault="00257F01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>Найдите значение выражения: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раскрыв скобки: 28,3+(-1,8+6) – (18,2-11,7)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б) применив распределительное свойство умножения: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920" w:dyaOrig="620">
          <v:shape id="_x0000_i1146" type="#_x0000_t75" style="width:96pt;height:30.75pt" o:ole="">
            <v:imagedata r:id="rId258" o:title=""/>
          </v:shape>
          <o:OLEObject Type="Embed" ProgID="Equation.DSMT4" ShapeID="_x0000_i1146" DrawAspect="Content" ObjectID="_1333493194" r:id="rId259"/>
        </w:objec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>Упростите выражение: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6+4а-5а+а-7а</w:t>
      </w:r>
      <w:r w:rsidR="00960EFD" w:rsidRPr="00960EFD">
        <w:rPr>
          <w:rFonts w:ascii="Times New Roman" w:hAnsi="Times New Roman" w:cs="Times New Roman"/>
          <w:sz w:val="24"/>
          <w:szCs w:val="24"/>
        </w:rPr>
        <w:t xml:space="preserve"> </w:t>
      </w:r>
      <w:r w:rsidR="00960EFD">
        <w:rPr>
          <w:rFonts w:ascii="Times New Roman" w:hAnsi="Times New Roman" w:cs="Times New Roman"/>
          <w:sz w:val="24"/>
          <w:szCs w:val="24"/>
        </w:rPr>
        <w:t xml:space="preserve">      </w:t>
      </w:r>
      <w:r w:rsidR="00960EFD" w:rsidRPr="00257F01">
        <w:rPr>
          <w:rFonts w:ascii="Times New Roman" w:hAnsi="Times New Roman" w:cs="Times New Roman"/>
          <w:sz w:val="24"/>
          <w:szCs w:val="24"/>
        </w:rPr>
        <w:t>б) 5(р-2)-6(р+3)-3(2р-9)</w:t>
      </w:r>
      <w:r w:rsidR="00960EFD" w:rsidRPr="00960EFD">
        <w:rPr>
          <w:rFonts w:ascii="Times New Roman" w:hAnsi="Times New Roman" w:cs="Times New Roman"/>
          <w:sz w:val="24"/>
          <w:szCs w:val="24"/>
        </w:rPr>
        <w:t xml:space="preserve"> </w:t>
      </w:r>
      <w:r w:rsidR="00960EFD">
        <w:rPr>
          <w:rFonts w:ascii="Times New Roman" w:hAnsi="Times New Roman" w:cs="Times New Roman"/>
          <w:sz w:val="24"/>
          <w:szCs w:val="24"/>
        </w:rPr>
        <w:t xml:space="preserve">    </w:t>
      </w:r>
      <w:r w:rsidR="00960EFD" w:rsidRPr="00257F01">
        <w:rPr>
          <w:rFonts w:ascii="Times New Roman" w:hAnsi="Times New Roman" w:cs="Times New Roman"/>
          <w:sz w:val="24"/>
          <w:szCs w:val="24"/>
        </w:rPr>
        <w:t xml:space="preserve">в) </w:t>
      </w:r>
      <w:r w:rsidR="00960EFD" w:rsidRPr="00257F01">
        <w:rPr>
          <w:rFonts w:ascii="Times New Roman" w:hAnsi="Times New Roman" w:cs="Times New Roman"/>
          <w:position w:val="-28"/>
          <w:sz w:val="24"/>
          <w:szCs w:val="24"/>
        </w:rPr>
        <w:object w:dxaOrig="3320" w:dyaOrig="680">
          <v:shape id="_x0000_i1147" type="#_x0000_t75" style="width:165.75pt;height:33.75pt" o:ole="">
            <v:imagedata r:id="rId260" o:title=""/>
          </v:shape>
          <o:OLEObject Type="Embed" ProgID="Equation.DSMT4" ShapeID="_x0000_i1147" DrawAspect="Content" ObjectID="_1333493195" r:id="rId261"/>
        </w:objec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>Решите уравнение 0,8(х-2)-0,7(х-1) = 2,7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 xml:space="preserve">Туристы путь в </w:t>
      </w:r>
      <w:smartTag w:uri="urn:schemas-microsoft-com:office:smarttags" w:element="metricconverter">
        <w:smartTagPr>
          <w:attr w:name="ProductID" w:val="270 км"/>
        </w:smartTagPr>
        <w:r w:rsidRPr="00257F01">
          <w:rPr>
            <w:rFonts w:ascii="Times New Roman" w:hAnsi="Times New Roman" w:cs="Times New Roman"/>
            <w:sz w:val="24"/>
            <w:szCs w:val="24"/>
          </w:rPr>
          <w:t>270 км</w:t>
        </w:r>
      </w:smartTag>
      <w:r w:rsidRPr="00257F01">
        <w:rPr>
          <w:rFonts w:ascii="Times New Roman" w:hAnsi="Times New Roman" w:cs="Times New Roman"/>
          <w:sz w:val="24"/>
          <w:szCs w:val="24"/>
        </w:rPr>
        <w:t xml:space="preserve"> проделали, двигаясь 6ч на теплоходе и 3ч – на автобусе. Какова была скорость теплохода, если она вдвое меньше скорости автобуса?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>Найдите корни уравнения (4,9+3,х)(7х-2,8) = 0</w:t>
      </w:r>
    </w:p>
    <w:p w:rsidR="00960EFD" w:rsidRDefault="00960EFD" w:rsidP="00FE0E4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13</w:t>
      </w:r>
      <w:r w:rsidR="00960EFD" w:rsidRPr="00960EF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60EFD" w:rsidRPr="000E1AA8">
        <w:rPr>
          <w:rFonts w:ascii="Times New Roman" w:hAnsi="Times New Roman" w:cs="Times New Roman"/>
          <w:b/>
          <w:sz w:val="24"/>
          <w:szCs w:val="24"/>
        </w:rPr>
        <w:t>по теме: «Решение уравнений и задач»</w:t>
      </w:r>
    </w:p>
    <w:p w:rsidR="00257F01" w:rsidRPr="00257F01" w:rsidRDefault="00257F01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>Решите уравнение: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8у = -62,4+5у             б)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2120" w:dyaOrig="620">
          <v:shape id="_x0000_i1148" type="#_x0000_t75" style="width:105.75pt;height:30.75pt" o:ole="">
            <v:imagedata r:id="rId262" o:title=""/>
          </v:shape>
          <o:OLEObject Type="Embed" ProgID="Equation.DSMT4" ShapeID="_x0000_i1148" DrawAspect="Content" ObjectID="_1333493196" r:id="rId263"/>
        </w:objec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В одной бочке в 3 раза больше бензина, чем в другой. Если из первой бочки отлить </w:t>
      </w:r>
      <w:smartTag w:uri="urn:schemas-microsoft-com:office:smarttags" w:element="metricconverter">
        <w:smartTagPr>
          <w:attr w:name="ProductID" w:val="78 л"/>
        </w:smartTagPr>
        <w:r w:rsidRPr="00257F01">
          <w:rPr>
            <w:rFonts w:ascii="Times New Roman" w:hAnsi="Times New Roman" w:cs="Times New Roman"/>
            <w:sz w:val="24"/>
            <w:szCs w:val="24"/>
          </w:rPr>
          <w:t>78 л</w:t>
        </w:r>
      </w:smartTag>
      <w:r w:rsidRPr="00257F01">
        <w:rPr>
          <w:rFonts w:ascii="Times New Roman" w:hAnsi="Times New Roman" w:cs="Times New Roman"/>
          <w:sz w:val="24"/>
          <w:szCs w:val="24"/>
        </w:rPr>
        <w:t xml:space="preserve"> бензина, а во вторую добавить 42л, то бензина в бочках будет поровну. </w:t>
      </w:r>
      <w:r w:rsidR="002F4692">
        <w:rPr>
          <w:rFonts w:ascii="Times New Roman" w:hAnsi="Times New Roman" w:cs="Times New Roman"/>
          <w:sz w:val="24"/>
          <w:szCs w:val="24"/>
        </w:rPr>
        <w:t>С</w:t>
      </w:r>
      <w:r w:rsidRPr="00257F01">
        <w:rPr>
          <w:rFonts w:ascii="Times New Roman" w:hAnsi="Times New Roman" w:cs="Times New Roman"/>
          <w:sz w:val="24"/>
          <w:szCs w:val="24"/>
        </w:rPr>
        <w:t>колько бензина в каждой бочке?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Найдите корень уравнения </w:t>
      </w:r>
      <w:r w:rsidRPr="00257F0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57F01">
        <w:rPr>
          <w:rFonts w:ascii="Times New Roman" w:hAnsi="Times New Roman" w:cs="Times New Roman"/>
          <w:b/>
          <w:position w:val="-24"/>
          <w:sz w:val="24"/>
          <w:szCs w:val="24"/>
        </w:rPr>
        <w:object w:dxaOrig="1359" w:dyaOrig="620">
          <v:shape id="_x0000_i1149" type="#_x0000_t75" style="width:68.25pt;height:30.75pt" o:ole="">
            <v:imagedata r:id="rId264" o:title=""/>
          </v:shape>
          <o:OLEObject Type="Embed" ProgID="Equation.DSMT4" ShapeID="_x0000_i1149" DrawAspect="Content" ObjectID="_1333493197" r:id="rId265"/>
        </w:objec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 xml:space="preserve">Скорость автобуса на </w:t>
      </w:r>
      <w:smartTag w:uri="urn:schemas-microsoft-com:office:smarttags" w:element="metricconverter">
        <w:smartTagPr>
          <w:attr w:name="ProductID" w:val="26 км/ч"/>
        </w:smartTagPr>
        <w:r w:rsidRPr="00257F01">
          <w:rPr>
            <w:rFonts w:ascii="Times New Roman" w:hAnsi="Times New Roman" w:cs="Times New Roman"/>
            <w:sz w:val="24"/>
            <w:szCs w:val="24"/>
          </w:rPr>
          <w:t>26 км/ч</w:t>
        </w:r>
      </w:smartTag>
      <w:r w:rsidRPr="00257F01">
        <w:rPr>
          <w:rFonts w:ascii="Times New Roman" w:hAnsi="Times New Roman" w:cs="Times New Roman"/>
          <w:sz w:val="24"/>
          <w:szCs w:val="24"/>
        </w:rPr>
        <w:t xml:space="preserve"> меньше скорости легкового автомобиля. Автобус за 5ч проходит такой же путь, как легковой автомобиль за 3ч. Найдите скорость автобуса.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>Найдите два корня уравнения |-0,42| = |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257F01">
        <w:rPr>
          <w:rFonts w:ascii="Times New Roman" w:hAnsi="Times New Roman" w:cs="Times New Roman"/>
          <w:sz w:val="24"/>
          <w:szCs w:val="24"/>
        </w:rPr>
        <w:t>|∙|-2,8|</w:t>
      </w:r>
    </w:p>
    <w:p w:rsidR="00257F01" w:rsidRPr="00257F01" w:rsidRDefault="00257F01" w:rsidP="00960EF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13</w:t>
      </w:r>
      <w:r w:rsidR="00960EFD" w:rsidRPr="00960EF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60EFD" w:rsidRPr="000E1AA8">
        <w:rPr>
          <w:rFonts w:ascii="Times New Roman" w:hAnsi="Times New Roman" w:cs="Times New Roman"/>
          <w:b/>
          <w:sz w:val="24"/>
          <w:szCs w:val="24"/>
        </w:rPr>
        <w:t>по теме: «Решение уравнений и задач»</w:t>
      </w:r>
    </w:p>
    <w:p w:rsidR="00257F01" w:rsidRPr="00257F01" w:rsidRDefault="00257F01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>Решите уравнение: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7х = -95,4-2х                        б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2160" w:dyaOrig="620">
          <v:shape id="_x0000_i1150" type="#_x0000_t75" style="width:108pt;height:30.75pt" o:ole="">
            <v:imagedata r:id="rId266" o:title=""/>
          </v:shape>
          <o:OLEObject Type="Embed" ProgID="Equation.DSMT4" ShapeID="_x0000_i1150" DrawAspect="Content" ObjectID="_1333493198" r:id="rId267"/>
        </w:objec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>В одном зале кинотеатра в 2 раза больше зрителей, чем в другом. Если из первого зала уйдут 37 человек, а во второй придут 50, то зрителей в обоих залах будет поровну. Сколько зрителей в каждом зале?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Найдите корень уравнения 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440" w:dyaOrig="620">
          <v:shape id="_x0000_i1151" type="#_x0000_t75" style="width:1in;height:30.75pt" o:ole="">
            <v:imagedata r:id="rId268" o:title=""/>
          </v:shape>
          <o:OLEObject Type="Embed" ProgID="Equation.DSMT4" ShapeID="_x0000_i1151" DrawAspect="Content" ObjectID="_1333493199" r:id="rId269"/>
        </w:objec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 xml:space="preserve">Теплоход за 7ч проходит такой же путь, как катер за 4ч. Найдите скорость теплохода, если она меньше скорости катера на </w:t>
      </w:r>
      <w:smartTag w:uri="urn:schemas-microsoft-com:office:smarttags" w:element="metricconverter">
        <w:smartTagPr>
          <w:attr w:name="ProductID" w:val="24 км/ч"/>
        </w:smartTagPr>
        <w:r w:rsidRPr="00257F01">
          <w:rPr>
            <w:rFonts w:ascii="Times New Roman" w:hAnsi="Times New Roman" w:cs="Times New Roman"/>
            <w:sz w:val="24"/>
            <w:szCs w:val="24"/>
          </w:rPr>
          <w:t>24 км/ч</w:t>
        </w:r>
      </w:smartTag>
      <w:r w:rsidRPr="00257F01">
        <w:rPr>
          <w:rFonts w:ascii="Times New Roman" w:hAnsi="Times New Roman" w:cs="Times New Roman"/>
          <w:sz w:val="24"/>
          <w:szCs w:val="24"/>
        </w:rPr>
        <w:t>.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>Найдите два корня уравнения |-0,85| = |-3,4|∙|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257F01">
        <w:rPr>
          <w:rFonts w:ascii="Times New Roman" w:hAnsi="Times New Roman" w:cs="Times New Roman"/>
          <w:sz w:val="24"/>
          <w:szCs w:val="24"/>
        </w:rPr>
        <w:t>|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14</w:t>
      </w:r>
      <w:r w:rsidR="00960EFD" w:rsidRPr="00960EF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60EFD" w:rsidRPr="00EB4367">
        <w:rPr>
          <w:rFonts w:ascii="Times New Roman" w:hAnsi="Times New Roman" w:cs="Times New Roman"/>
          <w:b/>
          <w:sz w:val="24"/>
          <w:szCs w:val="24"/>
        </w:rPr>
        <w:t>по теме: «Координаты на плоскости»</w:t>
      </w:r>
    </w:p>
    <w:p w:rsidR="00257F01" w:rsidRPr="00257F01" w:rsidRDefault="00257F01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На координатной плоскости постройте отрезок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MN</w:t>
      </w:r>
      <w:r w:rsidRPr="00257F01">
        <w:rPr>
          <w:rFonts w:ascii="Times New Roman" w:hAnsi="Times New Roman" w:cs="Times New Roman"/>
          <w:sz w:val="24"/>
          <w:szCs w:val="24"/>
        </w:rPr>
        <w:t xml:space="preserve"> и прямую АК, если М(-4;6),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257F01">
        <w:rPr>
          <w:rFonts w:ascii="Times New Roman" w:hAnsi="Times New Roman" w:cs="Times New Roman"/>
          <w:sz w:val="24"/>
          <w:szCs w:val="24"/>
        </w:rPr>
        <w:t>(-1;0), А(-8;-1), К(6;6). Запишите координаты точек пересечения прямой АК с построенным отрезком и осями координат.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>Постройте угол ВОС, равный 60</w:t>
      </w:r>
      <w:r w:rsidRPr="00257F01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257F01">
        <w:rPr>
          <w:rFonts w:ascii="Times New Roman" w:hAnsi="Times New Roman" w:cs="Times New Roman"/>
          <w:sz w:val="24"/>
          <w:szCs w:val="24"/>
        </w:rPr>
        <w:t xml:space="preserve">. Отметьте на стороне ОВ точку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257F01">
        <w:rPr>
          <w:rFonts w:ascii="Times New Roman" w:hAnsi="Times New Roman" w:cs="Times New Roman"/>
          <w:sz w:val="24"/>
          <w:szCs w:val="24"/>
        </w:rPr>
        <w:t xml:space="preserve"> и проведите через нее прямые, перпендикулярные сторонам угла ВОС.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>Постройте угол, равный 105</w:t>
      </w:r>
      <w:r w:rsidRPr="00257F01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257F01">
        <w:rPr>
          <w:rFonts w:ascii="Times New Roman" w:hAnsi="Times New Roman" w:cs="Times New Roman"/>
          <w:sz w:val="24"/>
          <w:szCs w:val="24"/>
        </w:rPr>
        <w:t xml:space="preserve">. Отметьте внутри этого угла точку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257F01">
        <w:rPr>
          <w:rFonts w:ascii="Times New Roman" w:hAnsi="Times New Roman" w:cs="Times New Roman"/>
          <w:sz w:val="24"/>
          <w:szCs w:val="24"/>
        </w:rPr>
        <w:t xml:space="preserve"> и проведите через нее прямые, параллельные сторонам угла.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>Начертите на координатной плоскости такую фигуру, абсцисса и ордината любой точки которой удовлетворяют условиям: -3≤х≤2, -1≤у≤1.</w:t>
      </w:r>
    </w:p>
    <w:p w:rsidR="00257F01" w:rsidRPr="00257F01" w:rsidRDefault="00257F01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14</w:t>
      </w:r>
      <w:r w:rsidR="00960EFD" w:rsidRPr="00960EF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60EFD" w:rsidRPr="00EB4367">
        <w:rPr>
          <w:rFonts w:ascii="Times New Roman" w:hAnsi="Times New Roman" w:cs="Times New Roman"/>
          <w:b/>
          <w:sz w:val="24"/>
          <w:szCs w:val="24"/>
        </w:rPr>
        <w:t>по теме: «Координаты на плоскости»</w:t>
      </w:r>
    </w:p>
    <w:p w:rsidR="00257F01" w:rsidRPr="00257F01" w:rsidRDefault="00257F01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На координатной плоскости постройте отрезок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CD</w:t>
      </w:r>
      <w:r w:rsidRPr="00257F01">
        <w:rPr>
          <w:rFonts w:ascii="Times New Roman" w:hAnsi="Times New Roman" w:cs="Times New Roman"/>
          <w:sz w:val="24"/>
          <w:szCs w:val="24"/>
        </w:rPr>
        <w:t xml:space="preserve"> и прямую ВЕ, если С(-3;6),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257F01">
        <w:rPr>
          <w:rFonts w:ascii="Times New Roman" w:hAnsi="Times New Roman" w:cs="Times New Roman"/>
          <w:sz w:val="24"/>
          <w:szCs w:val="24"/>
        </w:rPr>
        <w:t>(-6;0), В(-6;5), Е(8;-2). Запишите координаты точек пересечения прямой  ВЕ с построенным отрезком и осями координат.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>Постройте угол АОК, равный 50</w:t>
      </w:r>
      <w:r w:rsidRPr="00257F01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257F01">
        <w:rPr>
          <w:rFonts w:ascii="Times New Roman" w:hAnsi="Times New Roman" w:cs="Times New Roman"/>
          <w:sz w:val="24"/>
          <w:szCs w:val="24"/>
        </w:rPr>
        <w:t>. Отметьте на стороне ОА точку М и проведите через нее прямые, перпендикулярные сторонам угла АОК.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>Постройте угол, равный 115</w:t>
      </w:r>
      <w:r w:rsidRPr="00257F01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257F01">
        <w:rPr>
          <w:rFonts w:ascii="Times New Roman" w:hAnsi="Times New Roman" w:cs="Times New Roman"/>
          <w:sz w:val="24"/>
          <w:szCs w:val="24"/>
        </w:rPr>
        <w:t xml:space="preserve">. Отметьте внутри этого угла точку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257F01">
        <w:rPr>
          <w:rFonts w:ascii="Times New Roman" w:hAnsi="Times New Roman" w:cs="Times New Roman"/>
          <w:sz w:val="24"/>
          <w:szCs w:val="24"/>
        </w:rPr>
        <w:t xml:space="preserve"> и проведите через нее прямые, параллельные сторонам угла.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>Начертите на координатной плоскости такую фигуру, абсцисса и ордината любой точки которой удовлетворяют условиям: -1≤х≤4, -2≤у≤2.</w:t>
      </w:r>
      <w:r w:rsidRPr="00257F01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610B" w:rsidRDefault="0005610B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960EFD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Итоговая к</w:t>
      </w:r>
      <w:r w:rsidR="00257F01" w:rsidRPr="00257F01">
        <w:rPr>
          <w:rFonts w:ascii="Times New Roman" w:hAnsi="Times New Roman" w:cs="Times New Roman"/>
          <w:b/>
          <w:sz w:val="24"/>
          <w:szCs w:val="24"/>
        </w:rPr>
        <w:t xml:space="preserve">онтрольная работа </w:t>
      </w:r>
    </w:p>
    <w:p w:rsidR="00257F01" w:rsidRPr="00257F01" w:rsidRDefault="00257F01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Найдите значение выражения: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900" w:dyaOrig="620">
          <v:shape id="_x0000_i1152" type="#_x0000_t75" style="width:95.25pt;height:30.75pt" o:ole="">
            <v:imagedata r:id="rId270" o:title=""/>
          </v:shape>
          <o:OLEObject Type="Embed" ProgID="Equation.DSMT4" ShapeID="_x0000_i1152" DrawAspect="Content" ObjectID="_1333493200" r:id="rId271"/>
        </w:object>
      </w:r>
      <w:r w:rsidRPr="00257F01">
        <w:rPr>
          <w:rFonts w:ascii="Times New Roman" w:hAnsi="Times New Roman" w:cs="Times New Roman"/>
          <w:sz w:val="24"/>
          <w:szCs w:val="24"/>
        </w:rPr>
        <w:t>.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2.</w:t>
      </w:r>
      <w:r w:rsidRPr="00257F01">
        <w:rPr>
          <w:rFonts w:ascii="Times New Roman" w:hAnsi="Times New Roman" w:cs="Times New Roman"/>
          <w:sz w:val="24"/>
          <w:szCs w:val="24"/>
        </w:rPr>
        <w:t xml:space="preserve"> Решите уравнение: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2,6х – 0,75 = 0,9х – 35,6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б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620" w:dyaOrig="620">
          <v:shape id="_x0000_i1153" type="#_x0000_t75" style="width:81pt;height:30.75pt" o:ole="">
            <v:imagedata r:id="rId272" o:title=""/>
          </v:shape>
          <o:OLEObject Type="Embed" ProgID="Equation.DSMT4" ShapeID="_x0000_i1153" DrawAspect="Content" ObjectID="_1333493201" r:id="rId273"/>
        </w:object>
      </w:r>
    </w:p>
    <w:p w:rsid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3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Постройте треугольник МКР, если М(-3,5), К(3,0), Р(0,-5).</w:t>
      </w:r>
    </w:p>
    <w:p w:rsidR="00960EFD" w:rsidRPr="00257F01" w:rsidRDefault="00960EFD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0EFD" w:rsidRDefault="00960EFD" w:rsidP="00960EF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>Решите с помощью уравнения задачу. За два дня на элеватор отправили 574 т зерна, причем в первый день в 1,8 раза меньше, чем во второй. Сколько тонн зерна было отправлено в первый день и сколько  - во второй?</w:t>
      </w:r>
    </w:p>
    <w:p w:rsidR="00960EFD" w:rsidRPr="00257F01" w:rsidRDefault="00960EFD" w:rsidP="00960EF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0EFD" w:rsidRPr="00257F01" w:rsidRDefault="00960EFD" w:rsidP="00960EF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>На экзамене 30% шестиклассников получили оценку «5». Сколько учеников в классе, если пятерки получили 9 человек?</w:t>
      </w:r>
    </w:p>
    <w:p w:rsidR="0005610B" w:rsidRDefault="0005610B" w:rsidP="00960EF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960EF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960EFD" w:rsidP="00960EF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Итоговая к</w:t>
      </w:r>
      <w:r w:rsidR="00257F01" w:rsidRPr="00257F01">
        <w:rPr>
          <w:rFonts w:ascii="Times New Roman" w:hAnsi="Times New Roman" w:cs="Times New Roman"/>
          <w:b/>
          <w:sz w:val="24"/>
          <w:szCs w:val="24"/>
        </w:rPr>
        <w:t xml:space="preserve">онтрольная работа </w:t>
      </w:r>
    </w:p>
    <w:p w:rsidR="00257F01" w:rsidRDefault="00257F01" w:rsidP="00960EF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:rsidR="00960EFD" w:rsidRPr="00960EFD" w:rsidRDefault="00960EFD" w:rsidP="00960EF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Найдите значение выражения: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939" w:dyaOrig="620">
          <v:shape id="_x0000_i1154" type="#_x0000_t75" style="width:96.75pt;height:30.75pt" o:ole="">
            <v:imagedata r:id="rId274" o:title=""/>
          </v:shape>
          <o:OLEObject Type="Embed" ProgID="Equation.DSMT4" ShapeID="_x0000_i1154" DrawAspect="Content" ObjectID="_1333493202" r:id="rId275"/>
        </w:object>
      </w:r>
      <w:r w:rsidRPr="00257F01">
        <w:rPr>
          <w:rFonts w:ascii="Times New Roman" w:hAnsi="Times New Roman" w:cs="Times New Roman"/>
          <w:sz w:val="24"/>
          <w:szCs w:val="24"/>
        </w:rPr>
        <w:t>.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>Решите уравнение: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3,4у+0,65=0,9у – 25,6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б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579" w:dyaOrig="620">
          <v:shape id="_x0000_i1155" type="#_x0000_t75" style="width:78.75pt;height:30.75pt" o:ole="">
            <v:imagedata r:id="rId276" o:title=""/>
          </v:shape>
          <o:OLEObject Type="Embed" ProgID="Equation.DSMT4" ShapeID="_x0000_i1155" DrawAspect="Content" ObjectID="_1333493203" r:id="rId277"/>
        </w:object>
      </w:r>
    </w:p>
    <w:p w:rsid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>Постройте треугольник ВСЕ, если В(-3,0), С(3,-4), Е(0,5).</w:t>
      </w:r>
    </w:p>
    <w:p w:rsidR="00960EFD" w:rsidRPr="00257F01" w:rsidRDefault="00960EFD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0EFD" w:rsidRDefault="00960EFD" w:rsidP="00960EF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>Решите с помощью уравнения задачу. В школе 671 ученик, причем девочек в 1,2 раза больше, чем мальчиков. Сколько девочек и сколько мальчиков учатся в школе?</w:t>
      </w:r>
    </w:p>
    <w:p w:rsidR="00960EFD" w:rsidRPr="00257F01" w:rsidRDefault="00960EFD" w:rsidP="00960EF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0EFD" w:rsidRDefault="00960EFD" w:rsidP="00FE0E4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 xml:space="preserve">Тракторист вспахал 70% поля. Какова площадь поля, если вспахано </w:t>
      </w:r>
      <w:smartTag w:uri="urn:schemas-microsoft-com:office:smarttags" w:element="metricconverter">
        <w:smartTagPr>
          <w:attr w:name="ProductID" w:val="56 га"/>
        </w:smartTagPr>
        <w:r w:rsidRPr="00257F01">
          <w:rPr>
            <w:rFonts w:ascii="Times New Roman" w:hAnsi="Times New Roman" w:cs="Times New Roman"/>
            <w:sz w:val="24"/>
            <w:szCs w:val="24"/>
          </w:rPr>
          <w:t>56 га</w:t>
        </w:r>
      </w:smartTag>
      <w:r w:rsidRPr="00257F01">
        <w:rPr>
          <w:rFonts w:ascii="Times New Roman" w:hAnsi="Times New Roman" w:cs="Times New Roman"/>
          <w:sz w:val="24"/>
          <w:szCs w:val="24"/>
        </w:rPr>
        <w:t>?</w:t>
      </w:r>
    </w:p>
    <w:p w:rsidR="00C068D7" w:rsidRPr="00C068D7" w:rsidRDefault="00C068D7" w:rsidP="00C068D7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C068D7">
        <w:rPr>
          <w:rFonts w:ascii="Times New Roman" w:eastAsia="Times New Roman" w:hAnsi="Times New Roman" w:cs="Times New Roman"/>
          <w:sz w:val="24"/>
          <w:szCs w:val="24"/>
        </w:rPr>
        <w:lastRenderedPageBreak/>
        <w:t>Приложение к приказу от 31.08.16 № 134</w:t>
      </w:r>
    </w:p>
    <w:p w:rsidR="00C068D7" w:rsidRPr="00C068D7" w:rsidRDefault="00C068D7" w:rsidP="00C068D7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C068D7">
        <w:rPr>
          <w:rFonts w:ascii="Times New Roman" w:eastAsia="Times New Roman" w:hAnsi="Times New Roman" w:cs="Times New Roman"/>
          <w:sz w:val="24"/>
          <w:szCs w:val="24"/>
        </w:rPr>
        <w:t>Утверждаю:</w:t>
      </w:r>
    </w:p>
    <w:p w:rsidR="00C068D7" w:rsidRPr="00C068D7" w:rsidRDefault="00C068D7" w:rsidP="00C068D7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C068D7">
        <w:rPr>
          <w:rFonts w:ascii="Times New Roman" w:eastAsia="Times New Roman" w:hAnsi="Times New Roman" w:cs="Times New Roman"/>
          <w:sz w:val="24"/>
          <w:szCs w:val="24"/>
        </w:rPr>
        <w:t>Директор МАОУ Тоболовская СОШ</w:t>
      </w:r>
    </w:p>
    <w:p w:rsidR="00C068D7" w:rsidRPr="00C068D7" w:rsidRDefault="00C068D7" w:rsidP="00C068D7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C068D7">
        <w:rPr>
          <w:rFonts w:ascii="Times New Roman" w:eastAsia="Times New Roman" w:hAnsi="Times New Roman" w:cs="Times New Roman"/>
          <w:sz w:val="24"/>
          <w:szCs w:val="24"/>
        </w:rPr>
        <w:t>___________________Н.Ф.Жидкова</w:t>
      </w:r>
    </w:p>
    <w:p w:rsidR="00C068D7" w:rsidRPr="00C068D7" w:rsidRDefault="00C068D7" w:rsidP="00C068D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068D7" w:rsidRPr="00C068D7" w:rsidRDefault="00C068D7" w:rsidP="00C068D7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</w:p>
    <w:p w:rsidR="00C068D7" w:rsidRPr="00C068D7" w:rsidRDefault="00C068D7" w:rsidP="00C068D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32"/>
        </w:rPr>
      </w:pPr>
      <w:r w:rsidRPr="00C068D7">
        <w:rPr>
          <w:rFonts w:ascii="Times New Roman" w:eastAsia="Times New Roman" w:hAnsi="Times New Roman" w:cs="Times New Roman"/>
          <w:b/>
          <w:sz w:val="32"/>
          <w:szCs w:val="32"/>
        </w:rPr>
        <w:t xml:space="preserve">Календарно-тематическое планирование по математике </w:t>
      </w:r>
    </w:p>
    <w:p w:rsidR="00C068D7" w:rsidRPr="00C068D7" w:rsidRDefault="00C068D7" w:rsidP="00C068D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32"/>
        </w:rPr>
      </w:pPr>
      <w:r w:rsidRPr="00C068D7">
        <w:rPr>
          <w:rFonts w:ascii="Times New Roman" w:eastAsia="Times New Roman" w:hAnsi="Times New Roman" w:cs="Times New Roman"/>
          <w:b/>
          <w:sz w:val="32"/>
          <w:szCs w:val="32"/>
        </w:rPr>
        <w:t xml:space="preserve"> для 6 класса на 2016-2017 учебный год</w:t>
      </w:r>
    </w:p>
    <w:p w:rsidR="00C068D7" w:rsidRPr="00C068D7" w:rsidRDefault="00C068D7" w:rsidP="00C068D7">
      <w:pPr>
        <w:spacing w:after="0" w:line="240" w:lineRule="auto"/>
        <w:rPr>
          <w:rFonts w:ascii="Times New Roman" w:eastAsia="Times New Roman" w:hAnsi="Times New Roman" w:cs="Times New Roman"/>
          <w:b/>
          <w:sz w:val="12"/>
          <w:szCs w:val="28"/>
        </w:rPr>
      </w:pPr>
    </w:p>
    <w:p w:rsidR="00C068D7" w:rsidRPr="00C068D7" w:rsidRDefault="00C068D7" w:rsidP="00C068D7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sz w:val="6"/>
          <w:szCs w:val="28"/>
        </w:rPr>
      </w:pPr>
    </w:p>
    <w:tbl>
      <w:tblPr>
        <w:tblW w:w="15735" w:type="dxa"/>
        <w:tblInd w:w="-601" w:type="dxa"/>
        <w:tblLayout w:type="fixed"/>
        <w:tblLook w:val="04A0" w:firstRow="1" w:lastRow="0" w:firstColumn="1" w:lastColumn="0" w:noHBand="0" w:noVBand="1"/>
      </w:tblPr>
      <w:tblGrid>
        <w:gridCol w:w="960"/>
        <w:gridCol w:w="1107"/>
        <w:gridCol w:w="11"/>
        <w:gridCol w:w="12"/>
        <w:gridCol w:w="795"/>
        <w:gridCol w:w="15"/>
        <w:gridCol w:w="7"/>
        <w:gridCol w:w="18"/>
        <w:gridCol w:w="18"/>
        <w:gridCol w:w="7"/>
        <w:gridCol w:w="24"/>
        <w:gridCol w:w="2034"/>
        <w:gridCol w:w="9"/>
        <w:gridCol w:w="8"/>
        <w:gridCol w:w="21"/>
        <w:gridCol w:w="24"/>
        <w:gridCol w:w="30"/>
        <w:gridCol w:w="2413"/>
        <w:gridCol w:w="3402"/>
        <w:gridCol w:w="1701"/>
        <w:gridCol w:w="993"/>
        <w:gridCol w:w="36"/>
        <w:gridCol w:w="148"/>
        <w:gridCol w:w="71"/>
        <w:gridCol w:w="28"/>
        <w:gridCol w:w="208"/>
        <w:gridCol w:w="71"/>
        <w:gridCol w:w="1564"/>
      </w:tblGrid>
      <w:tr w:rsidR="00C068D7" w:rsidRPr="00C068D7" w:rsidTr="00C068D7">
        <w:tc>
          <w:tcPr>
            <w:tcW w:w="960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№ урока</w:t>
            </w:r>
          </w:p>
        </w:tc>
        <w:tc>
          <w:tcPr>
            <w:tcW w:w="1983" w:type="dxa"/>
            <w:gridSpan w:val="8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Дата</w:t>
            </w:r>
          </w:p>
        </w:tc>
        <w:tc>
          <w:tcPr>
            <w:tcW w:w="2065" w:type="dxa"/>
            <w:gridSpan w:val="3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Тема урока</w:t>
            </w:r>
          </w:p>
        </w:tc>
        <w:tc>
          <w:tcPr>
            <w:tcW w:w="7608" w:type="dxa"/>
            <w:gridSpan w:val="8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Ожидаемые результаты</w:t>
            </w:r>
          </w:p>
        </w:tc>
        <w:tc>
          <w:tcPr>
            <w:tcW w:w="1276" w:type="dxa"/>
            <w:gridSpan w:val="5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Кодификатор</w:t>
            </w:r>
          </w:p>
          <w:p w:rsidR="00C068D7" w:rsidRPr="00C068D7" w:rsidRDefault="00C068D7" w:rsidP="00C068D7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(ЕГЭ, ОГЭ)</w:t>
            </w:r>
          </w:p>
        </w:tc>
        <w:tc>
          <w:tcPr>
            <w:tcW w:w="1843" w:type="dxa"/>
            <w:gridSpan w:val="3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Примечание</w:t>
            </w:r>
          </w:p>
          <w:p w:rsidR="00C068D7" w:rsidRPr="00C068D7" w:rsidRDefault="00C068D7" w:rsidP="00C068D7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(домашнее задание)</w:t>
            </w:r>
          </w:p>
        </w:tc>
      </w:tr>
      <w:tr w:rsidR="00C068D7" w:rsidRPr="00C068D7" w:rsidTr="00C068D7">
        <w:tc>
          <w:tcPr>
            <w:tcW w:w="30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110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по плану</w:t>
            </w:r>
          </w:p>
        </w:tc>
        <w:tc>
          <w:tcPr>
            <w:tcW w:w="876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коррекция</w:t>
            </w:r>
          </w:p>
        </w:tc>
        <w:tc>
          <w:tcPr>
            <w:tcW w:w="900" w:type="dxa"/>
            <w:gridSpan w:val="3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2505" w:type="dxa"/>
            <w:gridSpan w:val="6"/>
            <w:tcBorders>
              <w:top w:val="single" w:sz="4" w:space="0" w:color="auto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  <w:vAlign w:val="center"/>
            <w:hideMark/>
          </w:tcPr>
          <w:p w:rsidR="00C068D7" w:rsidRPr="00C068D7" w:rsidRDefault="00C068D7" w:rsidP="00C068D7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Предметный результат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vAlign w:val="center"/>
            <w:hideMark/>
          </w:tcPr>
          <w:p w:rsidR="00C068D7" w:rsidRPr="00C068D7" w:rsidRDefault="00C068D7" w:rsidP="00C068D7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Метапредметные результаты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C068D7" w:rsidRPr="00C068D7" w:rsidRDefault="00C068D7" w:rsidP="00C068D7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Личностные результаты</w:t>
            </w:r>
          </w:p>
        </w:tc>
        <w:tc>
          <w:tcPr>
            <w:tcW w:w="9584" w:type="dxa"/>
            <w:gridSpan w:val="5"/>
            <w:vMerge/>
            <w:tcBorders>
              <w:top w:val="single" w:sz="4" w:space="0" w:color="auto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5042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</w:p>
        </w:tc>
      </w:tr>
      <w:tr w:rsidR="00C068D7" w:rsidRPr="00C068D7" w:rsidTr="00C068D7">
        <w:tc>
          <w:tcPr>
            <w:tcW w:w="15735" w:type="dxa"/>
            <w:gridSpan w:val="28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jc w:val="center"/>
              <w:rPr>
                <w:rFonts w:ascii="Times New Roman" w:eastAsia="Times New Roman" w:hAnsi="Times New Roman" w:cs="Times New Roman"/>
                <w:b/>
                <w:i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i/>
                <w:sz w:val="32"/>
                <w:szCs w:val="32"/>
                <w:lang w:eastAsia="en-US"/>
              </w:rPr>
              <w:t>Повторение -2 ч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</w:t>
            </w:r>
          </w:p>
        </w:tc>
        <w:tc>
          <w:tcPr>
            <w:tcW w:w="110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18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Действия с десятичными дробями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овторить алг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итм сложения, умножения, деления десятичных дробей, свойства действий и их применение к решению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left="19" w:hanging="19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выслушивать мн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членов команды, не перебивая; прин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мать коллективные решения. 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left="19" w:hanging="19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корректировать деятельность: вносить изменения в процесс с учетом воз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кших трудностей и ошибок, намечать сп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обы их устранения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риентироваться на разн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образие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навыка ос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знанного вы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бора наиболее эффективного способа реш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я</w:t>
            </w:r>
          </w:p>
        </w:tc>
        <w:tc>
          <w:tcPr>
            <w:tcW w:w="127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.7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.8</w:t>
            </w:r>
          </w:p>
        </w:tc>
        <w:tc>
          <w:tcPr>
            <w:tcW w:w="1843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Карточка 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</w:t>
            </w:r>
          </w:p>
        </w:tc>
        <w:tc>
          <w:tcPr>
            <w:tcW w:w="110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18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Решение уравнений и задач.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lastRenderedPageBreak/>
              <w:t>Тест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Повторить осно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ые приемы 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шения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уравнений и задач и их применение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firstLine="1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lastRenderedPageBreak/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оддерживать инициати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ное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сотрудничество в поиске и сборе инфор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ации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firstLine="10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контролировать в форме сравнения способ действия и его результат с заданным эталоном с целью обнаружения отклонений от эталона и вносить необход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ые коррективы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риентироваться на разн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образие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Формиров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ние навыков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анализа, и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ивидуального и коллективн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го проекти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ния</w:t>
            </w:r>
          </w:p>
        </w:tc>
        <w:tc>
          <w:tcPr>
            <w:tcW w:w="127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4.1</w:t>
            </w:r>
          </w:p>
          <w:p w:rsidR="00C068D7" w:rsidRPr="00C068D7" w:rsidRDefault="00C068D7" w:rsidP="00C068D7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7.2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7.4</w:t>
            </w:r>
          </w:p>
        </w:tc>
        <w:tc>
          <w:tcPr>
            <w:tcW w:w="1843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 xml:space="preserve">Тест </w:t>
            </w:r>
          </w:p>
        </w:tc>
      </w:tr>
      <w:tr w:rsidR="00C068D7" w:rsidRPr="00C068D7" w:rsidTr="00C068D7">
        <w:tc>
          <w:tcPr>
            <w:tcW w:w="15735" w:type="dxa"/>
            <w:gridSpan w:val="28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/>
              <w:rPr>
                <w:rFonts w:ascii="Times New Roman" w:eastAsia="Calibri" w:hAnsi="Times New Roman" w:cs="Times New Roman"/>
                <w:b/>
              </w:rPr>
            </w:pPr>
            <w:r w:rsidRPr="00C068D7">
              <w:rPr>
                <w:rFonts w:ascii="Times New Roman" w:eastAsia="Times New Roman" w:hAnsi="Times New Roman" w:cs="Times New Roman"/>
                <w:b/>
              </w:rPr>
              <w:lastRenderedPageBreak/>
              <w:t xml:space="preserve"> §1.Делимость чисел -16 ч.</w:t>
            </w:r>
          </w:p>
          <w:p w:rsidR="00C068D7" w:rsidRPr="00C068D7" w:rsidRDefault="00C068D7" w:rsidP="00C068D7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068D7">
              <w:rPr>
                <w:rFonts w:ascii="Times New Roman" w:eastAsia="Times New Roman" w:hAnsi="Times New Roman" w:cs="Times New Roman"/>
                <w:b/>
              </w:rPr>
              <w:t>Цель: завершить изучение натуральных чисел, подготовить основу для освоения действий с обыкновенными дробями</w:t>
            </w:r>
            <w:r w:rsidRPr="00C068D7">
              <w:rPr>
                <w:rFonts w:ascii="Times New Roman" w:eastAsia="Times New Roman" w:hAnsi="Times New Roman" w:cs="Times New Roman"/>
              </w:rPr>
              <w:t>.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3/1</w:t>
            </w:r>
          </w:p>
        </w:tc>
        <w:tc>
          <w:tcPr>
            <w:tcW w:w="1118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0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Делители и кратные.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SimSun" w:hAnsi="Times New Roman" w:cs="Times New Roman"/>
                <w:lang w:eastAsia="en-US"/>
              </w:rPr>
              <w:t>Освоить понятие делителя и крат</w:t>
            </w:r>
            <w:r w:rsidRPr="00C068D7">
              <w:rPr>
                <w:rFonts w:ascii="Times New Roman" w:eastAsia="SimSun" w:hAnsi="Times New Roman" w:cs="Times New Roman"/>
                <w:lang w:eastAsia="en-US"/>
              </w:rPr>
              <w:softHyphen/>
              <w:t>ного данного числа. Научиться определять, яв</w:t>
            </w:r>
            <w:r w:rsidRPr="00C068D7">
              <w:rPr>
                <w:rFonts w:ascii="Times New Roman" w:eastAsia="SimSun" w:hAnsi="Times New Roman" w:cs="Times New Roman"/>
                <w:lang w:eastAsia="en-US"/>
              </w:rPr>
              <w:softHyphen/>
              <w:t>ляется ли число делителем (крат</w:t>
            </w:r>
            <w:r w:rsidRPr="00C068D7">
              <w:rPr>
                <w:rFonts w:ascii="Times New Roman" w:eastAsia="SimSun" w:hAnsi="Times New Roman" w:cs="Times New Roman"/>
                <w:lang w:eastAsia="en-US"/>
              </w:rPr>
              <w:softHyphen/>
              <w:t>ным) данного числа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firstLine="5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SimSu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рганизовывать и пл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ровать учебное сотрудничество с учителем и сверстниками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SimSu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оставлять план последов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льности действий, формировать способ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сть к волевому усилию в преодолении препятствий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SimSu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опоставлять характе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тики объектов по одному или нескольким признакам, выявлять сходства и различия объект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SimSun" w:hAnsi="Times New Roman" w:cs="Times New Roman"/>
                <w:lang w:eastAsia="en-US"/>
              </w:rPr>
              <w:t>Формирова</w:t>
            </w:r>
            <w:r w:rsidRPr="00C068D7">
              <w:rPr>
                <w:rFonts w:ascii="Times New Roman" w:eastAsia="SimSun" w:hAnsi="Times New Roman" w:cs="Times New Roman"/>
                <w:lang w:eastAsia="en-US"/>
              </w:rPr>
              <w:softHyphen/>
              <w:t>ние стартовой мотивации к изучению нового</w:t>
            </w:r>
          </w:p>
        </w:tc>
        <w:tc>
          <w:tcPr>
            <w:tcW w:w="127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.4</w:t>
            </w:r>
          </w:p>
        </w:tc>
        <w:tc>
          <w:tcPr>
            <w:tcW w:w="1843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1, правила.решить № 26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27, № 30(а)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4/2</w:t>
            </w:r>
          </w:p>
        </w:tc>
        <w:tc>
          <w:tcPr>
            <w:tcW w:w="1118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0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Решение упражнений на определение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делителей и кратных.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 </w:t>
            </w: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И.Т. «Работа с м/калькулятором»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 </w:t>
            </w: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С/Р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SimSun" w:hAnsi="Times New Roman" w:cs="Times New Roman"/>
                <w:lang w:eastAsia="en-US"/>
              </w:rPr>
              <w:lastRenderedPageBreak/>
              <w:t>Научиться нахо</w:t>
            </w:r>
            <w:r w:rsidRPr="00C068D7">
              <w:rPr>
                <w:rFonts w:ascii="Times New Roman" w:eastAsia="SimSun" w:hAnsi="Times New Roman" w:cs="Times New Roman"/>
                <w:lang w:eastAsia="en-US"/>
              </w:rPr>
              <w:softHyphen/>
              <w:t>дить все делители данного числа. Научиться нахо</w:t>
            </w:r>
            <w:r w:rsidRPr="00C068D7">
              <w:rPr>
                <w:rFonts w:ascii="Times New Roman" w:eastAsia="SimSun" w:hAnsi="Times New Roman" w:cs="Times New Roman"/>
                <w:lang w:eastAsia="en-US"/>
              </w:rPr>
              <w:softHyphen/>
              <w:t>дить кратные дан</w:t>
            </w:r>
            <w:r w:rsidRPr="00C068D7">
              <w:rPr>
                <w:rFonts w:ascii="Times New Roman" w:eastAsia="SimSun" w:hAnsi="Times New Roman" w:cs="Times New Roman"/>
                <w:lang w:eastAsia="en-US"/>
              </w:rPr>
              <w:softHyphen/>
              <w:t>ного числа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SimSu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выслушивать мн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членов команды, не перебивая; прин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мать коллективные решения. </w:t>
            </w:r>
            <w:r w:rsidRPr="00C068D7">
              <w:rPr>
                <w:rFonts w:ascii="Times New Roman" w:eastAsia="SimSun" w:hAnsi="Times New Roman" w:cs="Times New Roman"/>
                <w:b/>
                <w:bCs/>
                <w:lang w:eastAsia="en-US"/>
              </w:rPr>
              <w:lastRenderedPageBreak/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бнаруживать и формули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ть учебную проблему, составлять план вы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полнения работы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SimSu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устанавливать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чинно-следственные связи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SimSun" w:hAnsi="Times New Roman" w:cs="Times New Roman"/>
                <w:lang w:eastAsia="en-US"/>
              </w:rPr>
              <w:lastRenderedPageBreak/>
              <w:t>Формирова</w:t>
            </w:r>
            <w:r w:rsidRPr="00C068D7">
              <w:rPr>
                <w:rFonts w:ascii="Times New Roman" w:eastAsia="SimSun" w:hAnsi="Times New Roman" w:cs="Times New Roman"/>
                <w:lang w:eastAsia="en-US"/>
              </w:rPr>
              <w:softHyphen/>
              <w:t>ние навыков анализа, ин</w:t>
            </w:r>
            <w:r w:rsidRPr="00C068D7">
              <w:rPr>
                <w:rFonts w:ascii="Times New Roman" w:eastAsia="SimSun" w:hAnsi="Times New Roman" w:cs="Times New Roman"/>
                <w:lang w:eastAsia="en-US"/>
              </w:rPr>
              <w:softHyphen/>
              <w:t>дивидуального и коллективно</w:t>
            </w:r>
            <w:r w:rsidRPr="00C068D7">
              <w:rPr>
                <w:rFonts w:ascii="Times New Roman" w:eastAsia="SimSun" w:hAnsi="Times New Roman" w:cs="Times New Roman"/>
                <w:lang w:eastAsia="en-US"/>
              </w:rPr>
              <w:softHyphen/>
            </w:r>
            <w:r w:rsidRPr="00C068D7">
              <w:rPr>
                <w:rFonts w:ascii="Times New Roman" w:eastAsia="SimSun" w:hAnsi="Times New Roman" w:cs="Times New Roman"/>
                <w:lang w:eastAsia="en-US"/>
              </w:rPr>
              <w:lastRenderedPageBreak/>
              <w:t>го проектиро</w:t>
            </w:r>
            <w:r w:rsidRPr="00C068D7">
              <w:rPr>
                <w:rFonts w:ascii="Times New Roman" w:eastAsia="SimSun" w:hAnsi="Times New Roman" w:cs="Times New Roman"/>
                <w:lang w:eastAsia="en-US"/>
              </w:rPr>
              <w:softHyphen/>
              <w:t>вания</w:t>
            </w:r>
          </w:p>
        </w:tc>
        <w:tc>
          <w:tcPr>
            <w:tcW w:w="127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1.4</w:t>
            </w:r>
          </w:p>
        </w:tc>
        <w:tc>
          <w:tcPr>
            <w:tcW w:w="1843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1, решить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47, № 29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5/3</w:t>
            </w:r>
          </w:p>
        </w:tc>
        <w:tc>
          <w:tcPr>
            <w:tcW w:w="1118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0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ризнаки делимости на10, на5, на 2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овершенств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ть навыки нах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ждения делителей и кратных данн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го числа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SimSu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пособствовать форми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нию научного мировоззрения учащихся.</w:t>
            </w:r>
            <w:r w:rsidRPr="00C068D7">
              <w:rPr>
                <w:rFonts w:ascii="Times New Roman" w:eastAsia="SimSu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целевые уст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вки учебной деятельности, выстраивать последовательности необходимых операций (алгоритм действий)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SimSu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осуществлять сра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ение и классификацию по заданным крит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иям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навыка ос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знанного вы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бора наиболее эффективного способа реш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я</w:t>
            </w:r>
          </w:p>
        </w:tc>
        <w:tc>
          <w:tcPr>
            <w:tcW w:w="127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.4</w:t>
            </w:r>
          </w:p>
        </w:tc>
        <w:tc>
          <w:tcPr>
            <w:tcW w:w="1843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2, правила, решить № 86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91 (а, б)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6/4</w:t>
            </w:r>
          </w:p>
        </w:tc>
        <w:tc>
          <w:tcPr>
            <w:tcW w:w="1118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0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ешение упражнений на признаки делимости на 10, на 5 и на 2.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М/Д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Выучить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знаки делимости на 2; 5; 10 и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енять их для н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хождения крат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ых и делителей данного числа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firstLine="5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воспринимать текст с уч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ом поставленной учебной задачи, находить в тексте информацию, необходимую для 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ия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ценивать весомость привод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мых доказательств и рассуждений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выявлять особенности (к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чества, признаки) разных объектов в процессе их рассматривания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устойчивой мотивации к обучению</w:t>
            </w:r>
          </w:p>
        </w:tc>
        <w:tc>
          <w:tcPr>
            <w:tcW w:w="127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.4</w:t>
            </w:r>
          </w:p>
        </w:tc>
        <w:tc>
          <w:tcPr>
            <w:tcW w:w="1843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.2, решить № 56, № 59 (а), № 60 (а)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7/5</w:t>
            </w:r>
          </w:p>
        </w:tc>
        <w:tc>
          <w:tcPr>
            <w:tcW w:w="1118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0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ризнаки делимости на 3, на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9.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Научиться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менять признаки делимости на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2; 5; 10 для решения задач на дел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ость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lastRenderedPageBreak/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коммуник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тивные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действия, направленные на структу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рирование информации по данной теме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удерживать цель деятельности до получения ее результата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осуществлять выбор наиболее эффективных способов решения образовательных задач в зависимости от ко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кретных условий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Формирование устойчивой 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тивации к и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ивидуальной деятельности по самостоя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льно соста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ленному плану</w:t>
            </w:r>
          </w:p>
        </w:tc>
        <w:tc>
          <w:tcPr>
            <w:tcW w:w="127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1.4</w:t>
            </w:r>
          </w:p>
        </w:tc>
        <w:tc>
          <w:tcPr>
            <w:tcW w:w="1843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3, правила,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решить № 86,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 № 91 (а, б)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8/6</w:t>
            </w:r>
          </w:p>
        </w:tc>
        <w:tc>
          <w:tcPr>
            <w:tcW w:w="1118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0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ешение упражнений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на признаки делимости на 3и на 9 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Тест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Выучить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знаки делимости на 3; 9 и прим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ять их для нах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ждения кратных и делителей да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го числа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16" w:lineRule="exact"/>
              <w:ind w:left="14" w:hanging="14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воспринимать текст с уч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ом поставленной учебной задачи, находить в тексте информацию, необходимую для 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ия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16" w:lineRule="exact"/>
              <w:ind w:left="10" w:hanging="10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оставлять план последов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льности действий, формировать способ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сть к волевому усилию в преодолении препятствий.</w:t>
            </w:r>
          </w:p>
          <w:p w:rsidR="00C068D7" w:rsidRPr="00C068D7" w:rsidRDefault="00C068D7" w:rsidP="00C068D7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выделять существе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ую информацию из текстов разных вид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устойчивой мотивации к изучению и закреплению нового</w:t>
            </w:r>
          </w:p>
        </w:tc>
        <w:tc>
          <w:tcPr>
            <w:tcW w:w="127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.4</w:t>
            </w:r>
          </w:p>
        </w:tc>
        <w:tc>
          <w:tcPr>
            <w:tcW w:w="1843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.2, решить № 87, № 90, № 92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9/7</w:t>
            </w:r>
          </w:p>
        </w:tc>
        <w:tc>
          <w:tcPr>
            <w:tcW w:w="1118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0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ростые и составные числа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Входная контрольная работа(тест)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от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личать простые числа от соста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ых, основываясь на определении простого и с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тавного числа. Научиться раб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тать с таблицей простых чисел 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left="10" w:hanging="1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правлять своим пов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ением (контроль, самокоррекция, оценка своего действия)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left="10" w:hanging="10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контролировать в форме сравнения способ действия и его результат с заданным эталоном с целью обнаружения отклонений от эталона и вносить необход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ые коррективы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владеть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общим приемом 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ия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Формирование навыка ос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знанного вы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бора наиболее эффективного способа реш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я</w:t>
            </w:r>
          </w:p>
        </w:tc>
        <w:tc>
          <w:tcPr>
            <w:tcW w:w="127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.5</w:t>
            </w:r>
          </w:p>
        </w:tc>
        <w:tc>
          <w:tcPr>
            <w:tcW w:w="1843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4, решить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115, № 117,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 № 120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10/8</w:t>
            </w:r>
          </w:p>
        </w:tc>
        <w:tc>
          <w:tcPr>
            <w:tcW w:w="1118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0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азложение на простые множители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своить алгоритм разложения числа на простые мн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жители на основе признаков дел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мости 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firstLine="5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пределять цели и функ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ции участников, способы взаимодействия; планировать общие способы работы, обм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ваться знаниями между членами группы для принятия эффективных совместных 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ий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firstLine="5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корректировать деятельность: вносить изменения в процесс с учетом воз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кших трудностей и ошибок, намечать сп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обы их устранения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оздавать и преобразовывать модели и схемы для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устойчивой мотивации к обучению на основе алг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итма выпол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ения задачи</w:t>
            </w:r>
          </w:p>
        </w:tc>
        <w:tc>
          <w:tcPr>
            <w:tcW w:w="127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.5</w:t>
            </w:r>
          </w:p>
        </w:tc>
        <w:tc>
          <w:tcPr>
            <w:tcW w:w="1843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5, решить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№ 141 (а)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№ 138(1), № 142 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1/9</w:t>
            </w:r>
          </w:p>
        </w:tc>
        <w:tc>
          <w:tcPr>
            <w:tcW w:w="1118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0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ешение  упражнений на разложение числа на простые множители.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С/Р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своить алгоритм разложения числа на простые мн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жители на основе признаков дел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ост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firstLine="5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пределять цели и функ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ции участников, способы взаимодействия; планировать общие способы работы, обм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ваться знаниями между членами группы для принятия эффективных совместных 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ий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firstLine="5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корректировать деятельность: вносить изменения в процесс с учетом воз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кших трудностей и ошибок, намечать сп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обы их устранения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оздавать и преобразовывать модели и схемы для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устойчивой мотивации к обучению на основе алг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итма выпол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ения задачи</w:t>
            </w:r>
          </w:p>
        </w:tc>
        <w:tc>
          <w:tcPr>
            <w:tcW w:w="127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.5</w:t>
            </w:r>
          </w:p>
        </w:tc>
        <w:tc>
          <w:tcPr>
            <w:tcW w:w="1843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5, решить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№ 141 (б),  № 143 </w:t>
            </w:r>
          </w:p>
        </w:tc>
      </w:tr>
      <w:tr w:rsidR="00C068D7" w:rsidRPr="00C068D7" w:rsidTr="00C068D7">
        <w:trPr>
          <w:trHeight w:val="765"/>
        </w:trPr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12/10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118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0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ибольший общий делитель (НОД)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н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ходить НОД методом пе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бора. Научиться доказывать, что данные числа я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ляются взаимно простым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left="14" w:hanging="14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лушать других, пытаться принимать другую точку зрения, быть гот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ым изменить свою.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контролировать в форме сравнения способ действия и его результат с заданным эталоном с целью обнаружения отклонений от эталона и вносить необход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ые коррективы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станавливать причинно-следственные связи и зависимости между объектами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устойчив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го интереса к творческой деятельности, проявление креативных способностей</w:t>
            </w:r>
          </w:p>
        </w:tc>
        <w:tc>
          <w:tcPr>
            <w:tcW w:w="127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.6</w:t>
            </w:r>
          </w:p>
        </w:tc>
        <w:tc>
          <w:tcPr>
            <w:tcW w:w="1843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.6 , правила, решить № 169 (а), № 170 (а, б)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</w:tr>
      <w:tr w:rsidR="00C068D7" w:rsidRPr="00C068D7" w:rsidTr="00C068D7">
        <w:trPr>
          <w:trHeight w:val="765"/>
        </w:trPr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3/11</w:t>
            </w:r>
          </w:p>
        </w:tc>
        <w:tc>
          <w:tcPr>
            <w:tcW w:w="1118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0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ешение упражнений на нахождение НОД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С/Р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своить алгоритм нахождения НОД двух и трех чисел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left="14" w:hanging="14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лушать других, пытаться принимать другую точку зрения, быть гот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ым изменить свою.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контролировать в форме сравнения способ действия и его результат с заданным эталоном с целью обнаружения отклонений от эталона и вносить необход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ые коррективы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станавливать причинно-следственные связи и зависимости между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устойчив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го интереса к творческой деятельности, проявление креативных способностей</w:t>
            </w:r>
          </w:p>
        </w:tc>
        <w:tc>
          <w:tcPr>
            <w:tcW w:w="127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.6</w:t>
            </w:r>
          </w:p>
        </w:tc>
        <w:tc>
          <w:tcPr>
            <w:tcW w:w="1843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.6, решить № 170 (в, г), № 173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4/12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118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0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Взаимно простые числа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М/Д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Научиться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енять понятие «наибольший общий делитель» для решения з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left="5" w:hanging="5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лушать других, пытаться принимать другую точку зрения, быть гот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ым изменить свою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формировать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постановку учеб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й задачи на основе соотнесения того, что уже известно и усвоено учащимися, и того, что еще неизвестно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риводить примеры в к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честве доказательства выдвигаемых положений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Формирование навыков и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ивидуальной и коллекти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й исслед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вательской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деятельности</w:t>
            </w:r>
          </w:p>
        </w:tc>
        <w:tc>
          <w:tcPr>
            <w:tcW w:w="127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1.6</w:t>
            </w:r>
          </w:p>
        </w:tc>
        <w:tc>
          <w:tcPr>
            <w:tcW w:w="1843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6, правило, решить № 171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175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15/13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118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0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Наименьшее общее кратное (НОК)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Calibri" w:hAnsi="Times New Roman" w:cs="Times New Roman"/>
                <w:b/>
                <w:bCs/>
                <w:sz w:val="23"/>
                <w:szCs w:val="23"/>
                <w:shd w:val="clear" w:color="auto" w:fill="FFFFFF"/>
                <w:lang w:eastAsia="en-US"/>
              </w:rPr>
              <w:t>И.Т «Работа со слайдами»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своить понятие «наименьшее об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щее кратное». Н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учиться находить НОК методом перебора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коммуник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ивные действия, направленные на структу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рирование информации по данной теме. 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пределять новый уровень отношения к самому себе как субъекту дея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льности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выявлять особенности (к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чества, признаки) разных объектов в процессе их рассматривания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устойчивой мотивации к изучению и закреплению нового</w:t>
            </w:r>
          </w:p>
        </w:tc>
        <w:tc>
          <w:tcPr>
            <w:tcW w:w="127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.6</w:t>
            </w:r>
          </w:p>
        </w:tc>
        <w:tc>
          <w:tcPr>
            <w:tcW w:w="1843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.7, правила, решить № 202 (а, б), №  206 (а, в)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6/14</w:t>
            </w:r>
          </w:p>
        </w:tc>
        <w:tc>
          <w:tcPr>
            <w:tcW w:w="1118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0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ешение упражнений на нахождение НОК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С/Р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своить алгоритм нахождения НОК двух, трех чисел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уметь точно и грамотно выражать свои мысли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бнаруживать и формули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ть учебную проблему, составлять план вы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полнения работы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опоставлять характе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стики объектов по одному или нескольким признакам, выявлять сходства и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различия объект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Формирование устойчивой мотивации к изучению и закреплению нового</w:t>
            </w:r>
          </w:p>
        </w:tc>
        <w:tc>
          <w:tcPr>
            <w:tcW w:w="127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.6</w:t>
            </w:r>
          </w:p>
        </w:tc>
        <w:tc>
          <w:tcPr>
            <w:tcW w:w="1843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jc w:val="both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.7, правила, решить № 202 (в, г), №  209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17/15</w:t>
            </w:r>
          </w:p>
        </w:tc>
        <w:tc>
          <w:tcPr>
            <w:tcW w:w="1118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0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бобщающий урок по теме: «Делимость чисел»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Тест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бобщить приоб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етенные знания, навыки и умения по теме НОД и НОК чисел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left="10" w:hanging="1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находить в тексте информацию, необходимую для решения задачи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left="10" w:hanging="10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корректировать деятельность: вносить изменения в процесс с учетом воз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кших трудностей и ошибок, намечать сп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обы их устранения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воспроизводить по памяти информацию, необходимую для решения учебной задачи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азвитие творческих способностей через активные формы дея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льности</w:t>
            </w:r>
          </w:p>
        </w:tc>
        <w:tc>
          <w:tcPr>
            <w:tcW w:w="127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.6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.4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.5</w:t>
            </w:r>
          </w:p>
        </w:tc>
        <w:tc>
          <w:tcPr>
            <w:tcW w:w="1843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овторить п.1-п.7, решить тест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210</w:t>
            </w:r>
          </w:p>
        </w:tc>
      </w:tr>
      <w:tr w:rsidR="00C068D7" w:rsidRPr="00C068D7" w:rsidTr="00C068D7">
        <w:trPr>
          <w:trHeight w:val="581"/>
        </w:trPr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8/16</w:t>
            </w:r>
          </w:p>
        </w:tc>
        <w:tc>
          <w:tcPr>
            <w:tcW w:w="1118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0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К/р № 1 по теме «Делимость чисел»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енять приоб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нные знания, умения, навыки в конкретной дея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льност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left="5" w:hanging="5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правлять своим пов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ением (контроль, самокоррекция, оценка своего действия)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left="10" w:hanging="10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пособность к мобилизации сил и энергии, к волевому усилию в преод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лении препятствий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роизвольно и осознанно владеть общим приемом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навыков са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анализа и са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контроля</w:t>
            </w:r>
          </w:p>
        </w:tc>
        <w:tc>
          <w:tcPr>
            <w:tcW w:w="127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1.6 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1.5  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.4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843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jc w:val="both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овторить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.1-п.7</w:t>
            </w:r>
          </w:p>
        </w:tc>
      </w:tr>
      <w:tr w:rsidR="00C068D7" w:rsidRPr="00C068D7" w:rsidTr="00C068D7">
        <w:tc>
          <w:tcPr>
            <w:tcW w:w="15735" w:type="dxa"/>
            <w:gridSpan w:val="28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/>
              <w:rPr>
                <w:rFonts w:ascii="Times New Roman" w:eastAsia="Calibri" w:hAnsi="Times New Roman" w:cs="Times New Roman"/>
                <w:b/>
              </w:rPr>
            </w:pPr>
            <w:r w:rsidRPr="00C068D7">
              <w:rPr>
                <w:rFonts w:ascii="Times New Roman" w:eastAsia="Times New Roman" w:hAnsi="Times New Roman" w:cs="Times New Roman"/>
                <w:b/>
              </w:rPr>
              <w:t>§2.Сложение и вычитание дробей с разными знаменателями – 24ч.</w:t>
            </w:r>
          </w:p>
          <w:p w:rsidR="00C068D7" w:rsidRPr="00C068D7" w:rsidRDefault="00C068D7" w:rsidP="00C068D7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068D7">
              <w:rPr>
                <w:rFonts w:ascii="Times New Roman" w:eastAsia="Times New Roman" w:hAnsi="Times New Roman" w:cs="Times New Roman"/>
                <w:b/>
              </w:rPr>
              <w:t>Цель: выработать прочные навыки преобразования дробей, сложения и вычитания дробей.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9/1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7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Анализ к/р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Основное свойство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дроби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Выучить основное свойство дроби, уметь иллюст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ровать его с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по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щью примеров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firstLine="5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lastRenderedPageBreak/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воспринимать текст с уч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том поставленной учебной задачи,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находить в тексте информацию, необходимую для 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ия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ланировать решение учебной задачи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азличать методы познания окружающего мира по его целям (наблюд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, опыт, эксперимент, моделирование, вычисление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Формирование познавательн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го интереса</w:t>
            </w:r>
          </w:p>
        </w:tc>
        <w:tc>
          <w:tcPr>
            <w:tcW w:w="127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2.1</w:t>
            </w:r>
          </w:p>
        </w:tc>
        <w:tc>
          <w:tcPr>
            <w:tcW w:w="1843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8, правило, решить № 237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№ 238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20/2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7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окращение дробей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сокр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щать дроби, ис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пользуя основное свойство дроб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left="29" w:hanging="29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с достаточной пол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той и точностью выражать свои мысли в соответствии с задачами и условиями ком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уникации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удерживать цель деятельности до получения ее результата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оздавать и преобразовывать модели и схемы для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устойчивой мотивации к обучению на основе алг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итма выпол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ения задачи</w:t>
            </w:r>
          </w:p>
        </w:tc>
        <w:tc>
          <w:tcPr>
            <w:tcW w:w="127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.1</w:t>
            </w:r>
          </w:p>
        </w:tc>
        <w:tc>
          <w:tcPr>
            <w:tcW w:w="1843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.8, повторить правило, решить № 239, № 240 (б, в), № 241 (а)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1/3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7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ешение упражнений на сокращение дробей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Ур. Зд. «Составление и решение задачи»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С/Р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прим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ять сокращение дробей для реш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я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left="24" w:hanging="24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ком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уникативные действия, направленные на структурирование информации по да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й теме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пределять последовате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сть промежуточных действий с учетом к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нечного результата, составлять план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опоставлять характе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стики объектов по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одному или нескольким признакам, выявлять сходства и различия объект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Формирование мотивации к самосовер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ствованию</w:t>
            </w:r>
          </w:p>
        </w:tc>
        <w:tc>
          <w:tcPr>
            <w:tcW w:w="127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.1</w:t>
            </w:r>
          </w:p>
        </w:tc>
        <w:tc>
          <w:tcPr>
            <w:tcW w:w="1843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9, правило, решить № 268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272, № 274 (а)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22/4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7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Тренировочные упражнения на сокращение дробей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прим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ять сокращение дробей для реш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я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left="24" w:hanging="24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ком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уникативные действия, направленные на структурирование информации по да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й теме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пределять последовате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сть промежуточных действий с учетом к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нечного результата, составлять план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опоставлять характе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тики объектов по одному или нескольким признакам, выявлять сходства и различия объект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мотивации к самосовер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ствованию</w:t>
            </w:r>
          </w:p>
        </w:tc>
        <w:tc>
          <w:tcPr>
            <w:tcW w:w="127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.1</w:t>
            </w:r>
          </w:p>
        </w:tc>
        <w:tc>
          <w:tcPr>
            <w:tcW w:w="1843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9, повторить правило, решить № 269, № 273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274 (б)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3/5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7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ешение упражнений на сокращение дробей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Тест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прим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ять сокращение дробей для реш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я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left="24" w:hanging="24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ком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уникативные действия, направленные на структурирование информации по да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й теме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пределять последовате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сть промежуточных действий с учетом к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нечного результата, составлять план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опоставлять характе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тики объектов по одному или нескольким признакам, выявлять сходства и различия объект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мотивации к самосовер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ствованию</w:t>
            </w:r>
          </w:p>
        </w:tc>
        <w:tc>
          <w:tcPr>
            <w:tcW w:w="127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.1</w:t>
            </w:r>
          </w:p>
        </w:tc>
        <w:tc>
          <w:tcPr>
            <w:tcW w:w="1843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овторить п. 9, решить карточку с индивидуальным заданием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4/6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7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риведение дробей к новому знаменателю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своить алг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итм приведения дробей к общему знаменателю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left="14" w:hanging="14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воспринимать текст с уч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ом поставленной учебной задачи, находить в тексте информацию, необходимую для 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ия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left="10" w:hanging="10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целевые уст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вки учебной деятельности, выстраивать последовательность необходимых операций (алгоритм действий)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оздавать и преобразовывать модели и схемы для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навыков составления алгоритма вы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полнения зад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я, навыков выполнения творческого задания</w:t>
            </w:r>
          </w:p>
        </w:tc>
        <w:tc>
          <w:tcPr>
            <w:tcW w:w="127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.1</w:t>
            </w:r>
          </w:p>
        </w:tc>
        <w:tc>
          <w:tcPr>
            <w:tcW w:w="1843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10, правило, решить № 297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298, № 301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5/7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7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риведение дробей к общему знаменателю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М/Д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овершенств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ть навыки по приведению дробей к на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еньшему общ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у знаменателю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left="5" w:hanging="5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правлять своим пов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ением (контроль, самокоррекция, оценка своего действия)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корректировать деятельность: вносить изменения в процесс с учетом воз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кших трудностей и ошибок, намечать сп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обы их устранения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существлять выбор наиб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лее эффективных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устойчивой 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ивации к и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ивидуальной деятельности по самостоя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льно соста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ленному план</w:t>
            </w:r>
          </w:p>
        </w:tc>
        <w:tc>
          <w:tcPr>
            <w:tcW w:w="102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.1</w:t>
            </w:r>
          </w:p>
        </w:tc>
        <w:tc>
          <w:tcPr>
            <w:tcW w:w="209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10, правило, решить № 299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300 (а – д)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6/8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7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риведение дробей к общему знаменателю</w:t>
            </w: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 xml:space="preserve">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С/Р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овершенств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ть навыки по приведению дробей к на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еньшему общ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у знаменателю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left="5" w:hanging="5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правлять своим пов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ением (контроль, самокоррекция, оценка своего действия)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корректировать деятельность: вносить изменения в процесс с учетом воз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никших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трудностей и ошибок, намечать сп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обы их устранения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существлять выбор наиб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лее эффективных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Формирование устойчивой 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ивации к и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ивидуальной деятельности по самостоя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льно соста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ленному план</w:t>
            </w:r>
          </w:p>
        </w:tc>
        <w:tc>
          <w:tcPr>
            <w:tcW w:w="102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2.1</w:t>
            </w:r>
          </w:p>
        </w:tc>
        <w:tc>
          <w:tcPr>
            <w:tcW w:w="209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.10, повторить правило, решить № 300 (е – з),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 № 302, № 303(а)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27/9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7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равнение дробей с разными знаменателями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сра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вать дроби с разными знам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ателям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firstLine="5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лушать других, пытаться принимать другую точку зрения, быть гот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ым изменить свою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firstLine="10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ланировать решение учебной задачи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выделять существе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ую информацию из текстов разных вид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устойчивой мотивации к обучению на основе алгоритма выполнения задачи</w:t>
            </w:r>
          </w:p>
        </w:tc>
        <w:tc>
          <w:tcPr>
            <w:tcW w:w="102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.2</w:t>
            </w:r>
          </w:p>
        </w:tc>
        <w:tc>
          <w:tcPr>
            <w:tcW w:w="209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11, правило, решить № 359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 361, № 373(а)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8/10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7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ложение и вычитание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дробей с разными знаменателями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своить алгоритм сложения и вы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читания дробей с разными знам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ателям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left="19" w:hanging="19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рганизовывать и пл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ровать учебное сотрудничество с учителем и сверстниками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left="19" w:hanging="19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ланировать решение учебной задачи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осуществлять анализ объектов с выделением существенных и несу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щественных признак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навыков составления алгоритма вы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полнения зад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я, навыков выполнения творческого задания</w:t>
            </w:r>
          </w:p>
        </w:tc>
        <w:tc>
          <w:tcPr>
            <w:tcW w:w="102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.3</w:t>
            </w:r>
          </w:p>
        </w:tc>
        <w:tc>
          <w:tcPr>
            <w:tcW w:w="209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11, правило, решить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№ 360 (а – и)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 362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9/11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7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Решение упражнений на сложение и вычитание дробей с разными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знаменателями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 xml:space="preserve">Тест 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Совершенств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ть навыки сложения и вы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читания дробей, выбирая наиболее рациональный способ в завис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ости от исход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ых данных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left="10" w:hanging="1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оддерживать инициати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е сотрудничество в поиске и сборе инфор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ации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пределять последовате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ность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промежуточных действий с учетом к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нечного результата, составлять план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осуществлять выбор наиболее эффективных способов решения образовательных задач в зависимости от ко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кретных условий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Формирование устойчивой 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ивации к ко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труированию, творческому самовыраж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ю</w:t>
            </w:r>
          </w:p>
        </w:tc>
        <w:tc>
          <w:tcPr>
            <w:tcW w:w="102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.3</w:t>
            </w:r>
          </w:p>
        </w:tc>
        <w:tc>
          <w:tcPr>
            <w:tcW w:w="209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11, повторить правило, решить тест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373 (б)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30/12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7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ешение задач на сложение и вычитание дробей с разными знаменателями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С/Р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пр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ильно применять алгоритм сра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ения, сложения и вычитания дробей с разными знаменателям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left="10" w:hanging="1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лушать других, пытаться принимать другую точку зрения, быть гот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ым изменить свою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left="5" w:hanging="5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пределять новый уровень отношения к самому себе как субъекту дея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льности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рименять схемы, модели для получения информации, устанавливать причинно-следственные связи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навыка ос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знанного вы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бора наиболее эффективного способа реш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я</w:t>
            </w:r>
          </w:p>
        </w:tc>
        <w:tc>
          <w:tcPr>
            <w:tcW w:w="102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.3</w:t>
            </w:r>
          </w:p>
        </w:tc>
        <w:tc>
          <w:tcPr>
            <w:tcW w:w="209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11, повторить правило, решить № 360 (к - п)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№ 363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31/13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7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Тренировочные упражнения на сложение и вычитание дробей с разными знаменателями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пр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ильно применять алгоритм сра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ения, сложения и вычитания дробей с разными знаменателям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left="10" w:hanging="1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лушать других, пытаться принимать другую точку зрения, быть гот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ым изменить свою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left="5" w:hanging="5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пределять новый уровень отношения к самому себе как субъекту дея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льности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рименять схемы, модели для получения информации, устанавливать причинно-следственные связи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навыка ос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знанного вы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бора наиболее эффективного способа реш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я</w:t>
            </w:r>
          </w:p>
        </w:tc>
        <w:tc>
          <w:tcPr>
            <w:tcW w:w="102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.3</w:t>
            </w:r>
          </w:p>
        </w:tc>
        <w:tc>
          <w:tcPr>
            <w:tcW w:w="209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11, повт. прав, решить № 368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 371, № 373 (а)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32/14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7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ешение задач и уравнений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И.Т. «Работа со слайдами»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пр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ильно применять алгоритм сра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ения, сложения и вычитания дробей с разными знаменателям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left="10" w:hanging="1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лушать других, пытаться принимать другую точку зрения, быть гот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ым изменить свою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left="5" w:hanging="5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пределять новый уровень отношения к самому себе как субъекту дея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льности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рименять схемы, модели для получения информации, устанавливать причинно-следственные связи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навыка ос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знанного вы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бора наиболее эффективного способа реш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я</w:t>
            </w:r>
          </w:p>
        </w:tc>
        <w:tc>
          <w:tcPr>
            <w:tcW w:w="102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.3</w:t>
            </w:r>
          </w:p>
        </w:tc>
        <w:tc>
          <w:tcPr>
            <w:tcW w:w="209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.11,повторить п.6,7, решить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366, № 369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373 (г)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33/15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7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бобщающий урок по теме: «Сложение и вычитание дробей с разными знаменателями»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 xml:space="preserve">Тест 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бобщить приоб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етенные знания, умения и навыки по теме «Сра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ение, сложение и вычитание дробей с разными знаменателям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left="5" w:hanging="5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читься критично от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носиться к своему мнению, с достоинством признавать ошибочность своего мнения (если оно таково) и корректировать его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целевые уст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вки учебной деятельности, выстраивать последовательность необходимых операций (алгоритм действий)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использовать знаково-сим-волические средства, в том числе модели и схемы для решения учебных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познавате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го интереса к изучению нового, спос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бам обобщения и систематиз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ции знаний</w:t>
            </w:r>
          </w:p>
        </w:tc>
        <w:tc>
          <w:tcPr>
            <w:tcW w:w="102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2.1  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2.2  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.3</w:t>
            </w:r>
          </w:p>
        </w:tc>
        <w:tc>
          <w:tcPr>
            <w:tcW w:w="209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овторить п.8 – п.11, решить тест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367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34/16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7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 xml:space="preserve">К/р № 2 по теме: «Сложение и </w:t>
            </w: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lastRenderedPageBreak/>
              <w:t>вычитание дробей с разными знаменателями»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Научиться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енять приоб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тенные знания,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умения, навыки в конкретной дея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льност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firstLine="5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lastRenderedPageBreak/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правлять своим пов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дением (контроль,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самокоррекция, оценка своего действия)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формировать способность к мобилизации сил и энергии, к волевому усилию в преодолении препятствий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роизвольно и осознанно владеть общим приемом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Формирование навыков са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анализа и са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контроля</w:t>
            </w:r>
          </w:p>
        </w:tc>
        <w:tc>
          <w:tcPr>
            <w:tcW w:w="102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 xml:space="preserve">2.1  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 xml:space="preserve">2.2  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.3</w:t>
            </w:r>
          </w:p>
        </w:tc>
        <w:tc>
          <w:tcPr>
            <w:tcW w:w="209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 xml:space="preserve">Повторить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п.8 – п.11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35/17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7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Анализ к/р.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Сложение смешанных чисел 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оставить алг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итм сложения смешанных чисел и научиться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енять его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19" w:hanging="19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находить в тексте информацию, необходимую для решения задачи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самостоятельно выделять и формулировать познавательную цель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строить рассуждения в форме связи простых суждений об объекте, его строении, свойствах и связях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устойчивой мотивации к обучению на основе алг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итма выпол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ения задачи</w:t>
            </w:r>
          </w:p>
        </w:tc>
        <w:tc>
          <w:tcPr>
            <w:tcW w:w="102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.3</w:t>
            </w:r>
          </w:p>
        </w:tc>
        <w:tc>
          <w:tcPr>
            <w:tcW w:w="209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12, правило, решить № 414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425 (а)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36/18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7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Вычитание смешанных чисел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оставить алг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итм вычитания смешанных чисел и научиться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енять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19" w:hanging="19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выслушивать мн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членов команды, не перебивая; прин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мать коллективные решения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бнаруживать и формули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ть учебную проблему, составлять план вы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полнения работы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устанавливать анал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гии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навыков составления алгоритма вы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полнения зад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я, навыков выполнения творческого задания</w:t>
            </w:r>
          </w:p>
        </w:tc>
        <w:tc>
          <w:tcPr>
            <w:tcW w:w="102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.3</w:t>
            </w:r>
          </w:p>
        </w:tc>
        <w:tc>
          <w:tcPr>
            <w:tcW w:w="209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.12, правило, решить № 415,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 № 418, № 426 (а)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37/19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7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Сложение и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вычитание смешанных чисел.</w:t>
            </w: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 xml:space="preserve"> И.Т. «Работа со слайдами»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С/Р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 xml:space="preserve">Совершенствовать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навыки сложения и вычитания см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анных чисел, выбирая наиболее рациональный способ в завис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ости от исход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ых данных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10" w:hanging="1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lastRenderedPageBreak/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развивать умение точно и грамотно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 xml:space="preserve">выражать свои мысли, отстаивать свою точку зрения в процессе дискуссии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ланировать решение учебной задачи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риентироваться на разн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образие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 xml:space="preserve">Формирование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мотивации к самосовер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ствованию</w:t>
            </w:r>
          </w:p>
        </w:tc>
        <w:tc>
          <w:tcPr>
            <w:tcW w:w="102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2.3</w:t>
            </w:r>
          </w:p>
        </w:tc>
        <w:tc>
          <w:tcPr>
            <w:tcW w:w="209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12. повторить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 xml:space="preserve">правила, решить № 417, № 423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426 (б)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38/20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7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ешение упражнений на сложение и вычитание смешанных чисел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енять сложение и вычитание смешанных ч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ел при решении уравнений и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5" w:hanging="5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навыки учебного сотрудничества в ходе индивидуа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ной и групповой работы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бнаруживать и формули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ть учебную проблему, составлять план вы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полнения работы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осуществлять сравн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и классификацию по заданным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навыков и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ивидуальной и коллекти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й исслед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тельской деятельности</w:t>
            </w:r>
          </w:p>
        </w:tc>
        <w:tc>
          <w:tcPr>
            <w:tcW w:w="102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.3</w:t>
            </w:r>
          </w:p>
        </w:tc>
        <w:tc>
          <w:tcPr>
            <w:tcW w:w="209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.12. повторить правила, решить № 420, № 426 (в)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39/21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7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ешение задач на сложение и вычитание смешанных чисел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овершенств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ть навыки и умения по 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ию уравнений и задач с прим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ением сложения и вычитания см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анных чисел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firstLine="5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рганизовывать и пл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ровать учебное сотрудничество с учителем и сверстниками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firstLine="5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корректировать деятельность: вносить изменения в процесс с учетом воз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кших трудностей и ошибок, намечать сп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обы их устранения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строить рассуждения в форме связи простых суждений об объекте, его строении, свойствах и связях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навыков са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анализа и са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контроля</w:t>
            </w:r>
          </w:p>
        </w:tc>
        <w:tc>
          <w:tcPr>
            <w:tcW w:w="102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.3</w:t>
            </w:r>
          </w:p>
        </w:tc>
        <w:tc>
          <w:tcPr>
            <w:tcW w:w="209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.12. повторить правила, решить № 421, № 425 (б)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40/22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7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Тренировочные упражнения на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сложение и вычитание смешанных чисел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С/Р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Совершенств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ть навыки и умения по 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шению уравнений и задач с прим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ением сложения и вычитания см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анных чисел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firstLine="5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lastRenderedPageBreak/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рганизовывать и пл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нировать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учебное сотрудничество с учителем и сверстниками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firstLine="5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корректировать деятельность: вносить изменения в процесс с учетом воз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кших трудностей и ошибок, намечать сп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обы их устранения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строить рассуждения в форме связи простых суждений об объекте, его строении, свойствах и связях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Формирование навыков са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анализа и са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контроля</w:t>
            </w:r>
          </w:p>
        </w:tc>
        <w:tc>
          <w:tcPr>
            <w:tcW w:w="102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2.3</w:t>
            </w:r>
          </w:p>
        </w:tc>
        <w:tc>
          <w:tcPr>
            <w:tcW w:w="209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овторить п.12, решить карточку с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индивидуальным заданием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41/23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7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бобщающий урок по теме: «Сложение и вычитание смешанных чисел»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Тест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истематиз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овать знания и умения по теме «Сложение и вы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читание смеша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ых чисел»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firstLine="1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с достаточной пол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той и точностью выражать свои мысли в соответствии с задачами и условиями ком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уникации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firstLine="14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контролировать в форме сравнения способ действия и его результат с заданным эталоном с целью обнаружения отклонений от эталона и вносить необход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ые коррективы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существлять выбор наиб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лее эффективных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познавате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го интереса к изучению нового, спос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бам обобщения и систематиз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ции знаний</w:t>
            </w:r>
          </w:p>
        </w:tc>
        <w:tc>
          <w:tcPr>
            <w:tcW w:w="102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.3</w:t>
            </w:r>
          </w:p>
        </w:tc>
        <w:tc>
          <w:tcPr>
            <w:tcW w:w="209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овторить п.12, решить тест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422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42/24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7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3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К/Р № 3 по теме: «Сложение и вычитание смешанных чисел»</w:t>
            </w:r>
          </w:p>
        </w:tc>
        <w:tc>
          <w:tcPr>
            <w:tcW w:w="2505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енять приоб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нные знания, умения, навыки в конкретной дея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льност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left="10" w:hanging="1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правлять своим пов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ением (контроль, самокоррекция, оценка своего действия)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формировать способность к мобилизации сил и энергии, к волевому усилию в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 xml:space="preserve">преодолении препятствий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роизвольно и осознанно владеть общим приемом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Формирование навыков са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анализа и са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контроля</w:t>
            </w:r>
          </w:p>
        </w:tc>
        <w:tc>
          <w:tcPr>
            <w:tcW w:w="102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.3</w:t>
            </w:r>
          </w:p>
        </w:tc>
        <w:tc>
          <w:tcPr>
            <w:tcW w:w="209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овторить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. 12, п. 6</w:t>
            </w:r>
          </w:p>
        </w:tc>
      </w:tr>
      <w:tr w:rsidR="00C068D7" w:rsidRPr="00C068D7" w:rsidTr="00C068D7">
        <w:tc>
          <w:tcPr>
            <w:tcW w:w="15735" w:type="dxa"/>
            <w:gridSpan w:val="28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/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</w:rPr>
              <w:lastRenderedPageBreak/>
              <w:t>§3.Умножение и деление обыкновенных дробей – 33 ч.</w:t>
            </w:r>
          </w:p>
          <w:p w:rsidR="00C068D7" w:rsidRPr="00C068D7" w:rsidRDefault="00C068D7" w:rsidP="00C068D7">
            <w:pPr>
              <w:spacing w:after="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</w:rPr>
              <w:t>Цель: выработать прочные навыки арифметических действий с обыкновенными дробями и решения основных задач на дроби.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43/1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Анализ к/р.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ножение обыкновенной дроби на натуральное число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оставить ал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горитмы умн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жения дроби на натуральное число, умножения обыкновенных дробей и научит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я применять эти алгоритмы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left="5" w:hanging="5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выслушивать мн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членов команды, не перебивая; прин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мать коллективные решения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бнаруживать и формули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ть учебную проблему, составлять план вы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полнения работы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умение выд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лять закономерность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навыков составления алгоритма вы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полнения зад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я, навыков выполнения творческого задания</w:t>
            </w:r>
          </w:p>
        </w:tc>
        <w:tc>
          <w:tcPr>
            <w:tcW w:w="9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.3</w:t>
            </w:r>
          </w:p>
        </w:tc>
        <w:tc>
          <w:tcPr>
            <w:tcW w:w="2126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13, правило, решить № 472 (а – к), № 481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44/2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ножение обыкновенных дробей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С/Р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оставить ал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горитмы умн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жения дроби на натуральное число, умножения обыкновенных дробей и научит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я применять эти алгоритмы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left="5" w:hanging="5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выслушивать мн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членов команды, не перебивая; прин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мать коллективные решения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бнаруживать и формули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ть учебную проблему, составлять план вы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полнения работы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умение выд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лять закономерность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навыков составления алгоритма вы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полнения зад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я, навыков выполнения творческого задания</w:t>
            </w:r>
          </w:p>
        </w:tc>
        <w:tc>
          <w:tcPr>
            <w:tcW w:w="9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.3</w:t>
            </w:r>
          </w:p>
        </w:tc>
        <w:tc>
          <w:tcPr>
            <w:tcW w:w="2126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13, правило, решить № 472 (л – п), № 479, № 480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45/3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ножение смешанных чисел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Тест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оставить алг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итм умножения смешанных ч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сел и научиться применять этот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алгоритм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left="10" w:hanging="1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lastRenderedPageBreak/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азвивать умение обм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ваться знаниями между одноклассниками для принятия эффективных совместных 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ий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lastRenderedPageBreak/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формировать способность к мобилизации сил и энергии, к волевому усилию в преодолении препятствий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осуществлять анализ объектов с выделением существенных и несу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щественных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Формиров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интереса к творческой деятельности на основе с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ставленного плана, проекта, модели,об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азца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2.3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13, повторить правило, решить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473, № 474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46/4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ешение упражнений на умножение обыкновенных  дробей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М/Д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прим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ять умножение дробей и смеша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ых чисел при 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ии уравнений и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развивать умение точно и грамотно выражать свои мысли, отстаивать свою точку зрения в процессе дискуссии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ценивать весомость привод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мых доказательств и рассуждений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рименять схемы, модели для получения информации, устанавливать причинно-следственные связи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устойчив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го интереса к творческой деятельности, проявление креативных способностей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.3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.13, повторить правило, решить № 475, № 478 (а – г)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47/5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Нахождение дроби от числа. </w:t>
            </w: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И.Т. «Работа со слайдами»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нах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ить часть от чис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ла, проценты от числа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19" w:hanging="19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рганизовывать и пл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ровать учебное сотрудничество с учителем и сверстниками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14" w:hanging="14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пределять новый уровень отношения к самому себе как субъекту дея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льности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строить рассуждения в форме связи простых суждений об объекте, его строении, свойствах и связях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устойчивой мотивации к изучению и закреплению нового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.4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 14, правило, решить № 523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525, № 534 (а)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48/6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ешение упражнений на нахождение дроби от числа.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М/Д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решать простейшие зад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чи на нахождение части от числа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навыки учебного сотрудничества в ходе индивидуа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ной и групповой работы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пределять последовате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сть промежуточных действий с учетом к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нечного результата, составлять план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владеть общим приемом 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ия учебных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навыков анализа, и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ивидуального и коллективн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го проекти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ния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.4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.14, повторить правило, решить № 525, № 526,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522 (б)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49/7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ешение задач на нахождение дроби от числа.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решать более сложные задачи на нах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ждение дроби от числа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10" w:hanging="1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находить в тексте информацию, необходимую для решения задачи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5" w:hanging="5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бнаруживать и формули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ть учебную проблему, составлять план вы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полнения работы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риентироваться на разн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образие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интереса к творческой деятельности на основе с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тавленного плана, проекта, модели, об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азца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.4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 14, повторить п.13, решить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527, № 528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50/8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ешение задач на нахождение дроби от числа.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Ур.Зд: Составление и решение задачи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истематиз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овать знания и умения по теме «Нахождение д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би от числа»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color w:val="000000"/>
                <w:lang w:eastAsia="en-US"/>
              </w:rPr>
              <w:t>воспринимать текст с уче</w:t>
            </w:r>
            <w:r w:rsidRPr="00C068D7">
              <w:rPr>
                <w:rFonts w:ascii="Times New Roman" w:eastAsia="Times New Roman" w:hAnsi="Times New Roman" w:cs="Times New Roman"/>
                <w:color w:val="000000"/>
                <w:lang w:eastAsia="en-US"/>
              </w:rPr>
              <w:softHyphen/>
              <w:t>том поставленной учебной задачи, находить в тексте информацию, необходимую для ре</w:t>
            </w:r>
            <w:r w:rsidRPr="00C068D7">
              <w:rPr>
                <w:rFonts w:ascii="Times New Roman" w:eastAsia="Times New Roman" w:hAnsi="Times New Roman" w:cs="Times New Roman"/>
                <w:color w:val="000000"/>
                <w:lang w:eastAsia="en-US"/>
              </w:rPr>
              <w:softHyphen/>
              <w:t>шения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color w:val="000000"/>
                <w:lang w:eastAsia="en-US"/>
              </w:rPr>
              <w:t xml:space="preserve">осознавать учащимся уровень и качество усвоения результата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color w:val="000000"/>
                <w:lang w:eastAsia="en-US"/>
              </w:rPr>
              <w:t xml:space="preserve">учиться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основам смыслов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го чтения научных и познавательных текст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Формирование познавате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го интереса к изучению нового, сп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обам обоб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щения и с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стематизации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знаний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2.4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14, решить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529, № 534(б)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51/9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Тренировочные упражнения на нахождение дроби от числа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С/Р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истематиз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овать знания и умения по теме «Нахождение д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би от числа»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color w:val="000000"/>
                <w:lang w:eastAsia="en-US"/>
              </w:rPr>
              <w:t>воспринимать текст с уче</w:t>
            </w:r>
            <w:r w:rsidRPr="00C068D7">
              <w:rPr>
                <w:rFonts w:ascii="Times New Roman" w:eastAsia="Times New Roman" w:hAnsi="Times New Roman" w:cs="Times New Roman"/>
                <w:color w:val="000000"/>
                <w:lang w:eastAsia="en-US"/>
              </w:rPr>
              <w:softHyphen/>
              <w:t>том поставленной учебной задачи, находить в тексте информацию, необходимую для ре</w:t>
            </w:r>
            <w:r w:rsidRPr="00C068D7">
              <w:rPr>
                <w:rFonts w:ascii="Times New Roman" w:eastAsia="Times New Roman" w:hAnsi="Times New Roman" w:cs="Times New Roman"/>
                <w:color w:val="000000"/>
                <w:lang w:eastAsia="en-US"/>
              </w:rPr>
              <w:softHyphen/>
              <w:t>шения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color w:val="000000"/>
                <w:lang w:eastAsia="en-US"/>
              </w:rPr>
              <w:t xml:space="preserve">осознавать учащимся уровень и качество усвоения результата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color w:val="000000"/>
                <w:lang w:eastAsia="en-US"/>
              </w:rPr>
              <w:t xml:space="preserve">учиться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сновам смыслов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го чтения научных и познавательных текст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познавате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го интереса к изучению нового, сп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обам обоб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щения и с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тематизации знаний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.4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.14, решить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 № 531, составить и решить задачу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52/10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аспределительное свойство умножения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умн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жать смешанное число на целое, применяя расп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елительное свой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тво умножения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firstLine="1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выслушивать мн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членов команды, не перебивая; прин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мать коллективные решения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целевые устано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ки учебной деятельности, выстраивать алг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итм действий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существлять выбор наиб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лее эффективных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навыков и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ивидуальной и коллекти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й исслед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тельской деятельности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3.6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15, правило, решить № 567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570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53/11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рименение распределительного свойства умножения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енять распред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лительное свой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тво умножения для рационализ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ции вычислений со смешанными числам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firstLine="14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читься критично от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носиться к своему мнению, с достоинством признавать ошибочность своего мнения (если оно таково) и корректировать его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бнаруживать и формули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вать учебную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проблему, составлять план вы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полнения работы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осуществлять сра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ение и классификацию по заданным крит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иям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Формирование устойчивой 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ивации к ко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труированию, творческому самовыраж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нию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3.6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15, повторить п.13, решить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568, № 571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54/12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ешение упражнений на применение распределительного свойства умножения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М/Д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прим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ять распредел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льное свойство при упрощении выражений, решении задач со смешанными числам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left="14" w:hanging="14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с достаточной пол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той и точностью выражать свои мысли в соответствии с задачами и условиями ком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уникации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left="10" w:hanging="10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пределять новый уровень отношения к самому себе как субъекту дея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льности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риентироваться на разн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образие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навыков составления алгоритма вы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полнения зад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я, навыков выполнения творческого задания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3.6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 15, решить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569 (а, б),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 № 572, № 576 (а)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55/13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Тренировочные упражнения на применение распределительного свойства умножения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С/Р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прим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ять распредел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льное свойство при упрощении выражений, решении задач со смешанными числам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left="14" w:hanging="14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с достаточной пол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той и точностью выражать свои мысли в соответствии с задачами и условиями ком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уникации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left="10" w:hanging="10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пределять новый уровень отношения к самому себе как субъекту дея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льности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риентироваться на разн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образие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навыков составления алгоритма вы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полнения зад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я, навыков выполнения творческого задания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3.6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.15, решить № 569 (в, г), № 573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56/14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бобщающий урок по теме: «Умножение дробей. Нахождение части от числа»</w:t>
            </w: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 xml:space="preserve">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Тест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истематизация знаний учащихся по теме «Умнож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обыкнове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ых дробей»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выслушивать мн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членов команды, не перебивая; прин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мать коллективные решения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пределять последовате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сть промежуточных действий с учетом к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нечного результата, составлять план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существлять выбор наиб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лее эффективных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познавате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го интереса к изучению нового, сп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обам обоб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щения и с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тематизации знаний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3.6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.4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овторить п. 13 – 15, решить тест, № 576 (б)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57/15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К/р № 4 по теме: «Умножение дробей. Нахождение части от числа»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енять приоб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нные знания, умения, навыки в конкретной дея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льност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left="5" w:hanging="5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правлять своим пов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ением (контроль, самокоррекция, оценка своего действия)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формировать способность к мобилизации сил и энергии, к волевому усилию в преодолении препятствий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роизвольно и осознанно владеть общим приемом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навыков са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анализа и са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контроля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3.6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.4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овторить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. 13 – п.15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58/16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Анализ к/р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Взаимно-обратные числа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М/Д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роверять, явля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ются ли данные числа взаимно обратными. Н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учиться находить число,обратное данному числу (натуральному, смешанному, д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ятичной дроби)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firstLine="1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коммуник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ивные действия, направленные на структу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ирование информации по данной теме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firstLine="10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бнаруживать и формули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ть учебную проблему, составлять план вы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полнения работы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уметь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устанавливать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чинно-следственные связи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Формирование устойчивой мотивации к обучению на основе алг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итма выпол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ения задачи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3.6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.4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. 16, правило, решить № 591,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 № 592, № 594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59/17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Деление дробей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оставить алг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итм деления д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бей и научиться его применять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пособствовать форми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нию научного мировоззрения учащихся.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постановку учеб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й задачи на основе соотнесения того, что уже известно и усвоено учащимися, и того, что еще неизвестно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выделять существе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ую информацию из текстов разных вид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навыков составления алгоритма вы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полнения зад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я, навыков выполнения творческого задания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.3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17, правило, решить № 633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644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60/18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Деление дробей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С/Р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оставить ал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горитм деления смешанных чисел и научиться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енять его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уметь точно и грамотно выражать свои мысли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самостоятельно выделять и формулировать познавательную цель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осуществлять анализ объектов с выделением существенных и несу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щественных признак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устойчивой 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ивации к и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ивидуальной деятельности по самостоя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льно соста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ленному плану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.3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.17, повторить правило, решить № 634, № 643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61/19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ешение уравнений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енять деление дробей при нах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ждении значения выражений, 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ии уравнений и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5" w:hanging="5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азвивать умение обм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ваться знаниями между одноклассниками для принятия эффективных совместных 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ий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пределять последовате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сть промежуточных действий с учетом к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нечного результата,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 xml:space="preserve">составлять план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оздавать и преобразовывать модели и схемы для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Формирование навыков с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рудничества со взрослыми и сверстниками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.3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17, правило, решить № 635(а, б, в)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636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62/20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ешение задач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С/Р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енять деление дробей при нах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ждении значения выражений, 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ии уравнений и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5" w:hanging="5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азвивать умение обм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ваться знаниями между одноклассниками для принятия эффективных совместных 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ий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пределять последовате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сть промежуточных действий с учетом к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нечного результата, составлять план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оздавать и преобразовывать модели и схемы для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навыков с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рудничества со взрослыми и сверстниками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.3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17, правило, решить № 640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641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63/21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ешение упражнений на деление дробей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И.Т. Работа со слайдами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енять деление для упрощения вычислений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5" w:hanging="5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воспринимать текст с уч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ом поставленной учебной задачи, находить в тексте информацию, необходимую для 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ия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осознавать учащимся уровень и качество усвоения результата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риентироваться на разн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образие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азвитие творческих способностей через активные формы дея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льности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.3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17, правило, решить № 635(г, д, е)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642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64/22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Обобщающий урок по теме: «Деление дробей»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lastRenderedPageBreak/>
              <w:t>Тест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Обобщить приоб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етенные знания и умения по теме «Деление дробей»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firstLine="5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коммуник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ивные действия, направленные на структу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рирование информации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 xml:space="preserve">по данной теме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корректировать деятельность: вносить изменения в процесс с учетом воз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кших трудностей и ошибок, намечать сп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обы их устранения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существлять выбор наиб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лее эффективных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Формирование познавате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ного интереса к изучению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нового, спос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бам обобщения и систематиз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ции знаний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2.3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овторить п.16, п.17, решить  тест, № 646 (б, г)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65/23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К/р № 5 по теме: «Деление дробей»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енять приоб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нные знания, умения, навыки в конкретной дея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льност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правлять своим пов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ением (контроль, самокоррекция, оценка своего действия)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формировать способность к мобилизации сил и энергии, к волевому усилию в преодолении препятствий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роизвольно и осознанно владеть общим приемом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навыков са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анализа и са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контроля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.3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овторить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16, п. 17 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66/24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Анализ к/р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хождение числа по его дроби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нах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ить число по з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анному знач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ю его дроб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19" w:hanging="19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воспринимать текст с уч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ом поставленной учебной задачи, находить в тексте информацию, необходимую для 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ия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14" w:hanging="14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бнаруживать и формули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ть учебную проблему, составлять план вы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полнения работы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умение выд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лять закономерность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устойчивой 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ивации к ко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труированию, творческому самовыраж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ю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.4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 18, правило, решить № 680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 № 681, № 691 (а)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67/25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Решение упражнений на нахождение числа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по его дроби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М/Д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Научиться н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ходить число по заданному зн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чению его п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центов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10" w:hanging="1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lastRenderedPageBreak/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развивать умение точно и грамотно выражать свои мысли, отстаивать свою точку зрения в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 xml:space="preserve">процессе дискуссии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постановку учеб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й задачи на основе соотнесения того, что уже известно и усвоено учащимися, и того, что еще неизвестно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рименять схемы, модели для получения информации, устанавливать причинно-следственные связи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Формиров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ние навыков составления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алгоритма вы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полнения зад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я, навыков выполнения творческого задани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2.4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18, решить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№ 682, № 683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№ 691 (б)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68/26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ешение задач на нахождение числа по его дроби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прим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ять нахождение числа по его д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би при решении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firstLine="5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оддерживать инициати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е сотрудничество в поиске и сборе инфор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ации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удерживать цель деятельности до получения ее результата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риентироваться на разн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образие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навыков анализа, и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ивидуального и коллективн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го проекти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ни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.4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 18, решить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№ 684, № 686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691 (в)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69/27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Тренировочные упражнения на нахождение числа по его дроби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С/Р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бобщить знания и умения по теме «Нахождение чис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ла по его дроби»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firstLine="1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точно и грамотно выражать свои мысли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осознавать учащимся уровень и качество усвоения результата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существлять выбор наиб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лее эффективных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познавате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го интереса к изучению нового, спос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бам обобщения и систематиз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ции знаний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.4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. 18, решить карточку с индивидуальным заданием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70/28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Дробные выражения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И.Т. Работа со слайдами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своить понятие «дробное выр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жение», уметь н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зывать числитель, знаменатель дроб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ного выражения,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находить значение простейших дроб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ых выражений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lastRenderedPageBreak/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навыки учебного сотрудничества в ходе индивидуа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ной и групповой работы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определять последовате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сть промежуточных действий с учетом к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нечного результата, составлять план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осуществлять анализ объектов с выделением существенных и несу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щественных признак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Формирование устойчивой мотивации к обучению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.3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19, правило, решить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№ 716 (а – г)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№ 715 (1)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71/29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ешение дробных выражений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енять свойства арифметических действий для на-хождения знач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я дробных вы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ажений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развивать умение точно и грамотно выражать свои мысли, отстаивать свою точку зрения в процессе дискуссии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оценивать весомость приводимых доказательств и рассуждений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строить рассуждения в форме связи простых суждений об объекте, его строении, свойствах и связях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навыка ос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знанного выб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а наиболее эффективного способа реш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я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.3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19,  решить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№ 716 (д – з)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718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72/30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ешение дробных выражений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С/Р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енять свойства арифметических действий для на-хождения знач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я дробных вы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ажений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развивать умение точно и грамотно выражать свои мысли, отстаивать свою точку зрения в процессе дискуссии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оценивать весомость приводимых доказательств и рассуждений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уметь строить рассуждения в форме связи простых суждений об объекте, его строении,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свойствах и связях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Формирование навыка ос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знанного выб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а наиболее эффективного способа реш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я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.3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19, решить 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№ 747, № 710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711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73/31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бобщающий урок по теме: «Нахождение числа по его части. Дробные выражения»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 xml:space="preserve">Тест 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истематиз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овать знания и умения учащих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я по теме «Дроб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ые выражения»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left="10" w:hanging="1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с достаточной пол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той и точностью выражать свои мысли в соответствии с задачами и условиями ком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уникации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осознавать учащимся уровень и качество усвоения результата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владеть общим приемом 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ия учебных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познавате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го интереса к изучению нового, спос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бам обобщения и систематиз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ции знаний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.3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.4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овторить п.18, 19, решить тест, № 748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74/32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К/р № 6 по теме: «Нахождение числа по его части. Дробные выражения»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енять приоб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нные знания, умения, навыки в конкретной дея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льност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left="10" w:hanging="1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правлять своим пов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ением (контроль, самокоррекция, оценка своего действия)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формировать способность к мобилизации сил и энергии, к волевому усилию в преодолении препятствий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роизвольно и осознанно владеть общим приемом решения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навыков са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анализа и са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контроля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.3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.4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овторить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.18, п.19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75/33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1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1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Анализ к/р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рок-зачет по теме: «Умножение и деление обыкновенных дробей»</w:t>
            </w:r>
          </w:p>
        </w:tc>
        <w:tc>
          <w:tcPr>
            <w:tcW w:w="2496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енять приоб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нные знания, умения, навыки для решения практических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читься критично от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носиться к своему мнению, с достоинством признавать ошибочность своего мнения (если оно таково) и корректировать его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оценивать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весомость привод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мых доказательств и рассуждений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выделять существе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ую информацию из текстов разных вид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Формиров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навыков анализа, и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ивидуального и коллективн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го проекти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вания</w:t>
            </w:r>
          </w:p>
        </w:tc>
        <w:tc>
          <w:tcPr>
            <w:tcW w:w="117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2.3</w:t>
            </w:r>
          </w:p>
        </w:tc>
        <w:tc>
          <w:tcPr>
            <w:tcW w:w="1942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овторить п.11, п.12, п.13, п. 17, решить № 749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759 (а, в, г)</w:t>
            </w:r>
          </w:p>
        </w:tc>
      </w:tr>
      <w:tr w:rsidR="00C068D7" w:rsidRPr="00C068D7" w:rsidTr="00C068D7">
        <w:tc>
          <w:tcPr>
            <w:tcW w:w="15735" w:type="dxa"/>
            <w:gridSpan w:val="28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/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</w:rPr>
              <w:lastRenderedPageBreak/>
              <w:t>§4.Отношения и пропорции – 19 ч.</w:t>
            </w:r>
          </w:p>
          <w:p w:rsidR="00C068D7" w:rsidRPr="00C068D7" w:rsidRDefault="00C068D7" w:rsidP="00C068D7">
            <w:pPr>
              <w:spacing w:after="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</w:rPr>
              <w:t>Цель: сформировать понятия пропорции, прямой и обратной пропорциональной зависимостей величин.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76/1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81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18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тношения</w:t>
            </w:r>
          </w:p>
        </w:tc>
        <w:tc>
          <w:tcPr>
            <w:tcW w:w="248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нах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ить отношение двух чисел и объ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яснять, что пок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зывает найденное отношение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left="5" w:hanging="5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воспринимать текст с уч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ом поставленной учебной задачи, находить в тексте информацию, необходимую для 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ия.</w:t>
            </w:r>
          </w:p>
          <w:p w:rsidR="00C068D7" w:rsidRPr="00C068D7" w:rsidRDefault="00C068D7" w:rsidP="00C068D7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самостоятельно выделять и формулировать познавательную цель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рименять схемы, модели для получения информации, устанавливать причинно-следственные связи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устойчивой мотивации к обучению на основе алг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итма выпол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ения задачи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5.5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 20, правило, решить № 751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759 (б)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77/2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1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18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ешение задач на составление отношений</w:t>
            </w:r>
          </w:p>
        </w:tc>
        <w:tc>
          <w:tcPr>
            <w:tcW w:w="248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выр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жать найденное отношение в п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центах и прим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ять это умение при решении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firstLine="5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точно и грамотно выражать свои мысли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firstLine="5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целевые устано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ки учебной деятельности, выстраивать алг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итм действий.</w:t>
            </w:r>
          </w:p>
          <w:p w:rsidR="00C068D7" w:rsidRPr="00C068D7" w:rsidRDefault="00C068D7" w:rsidP="00C068D7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осуществлять анализ объектов с выделением существенных и несу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щественных признак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навыков и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ивидуальной и коллекти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й исслед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тельской деятельности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5.5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 20, решить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№ 753, № 754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743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78/3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1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18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ешение задач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lastRenderedPageBreak/>
              <w:t>С/Р</w:t>
            </w:r>
          </w:p>
        </w:tc>
        <w:tc>
          <w:tcPr>
            <w:tcW w:w="248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Научиться выр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жать найденное отношение в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п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центах и прим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ять это умение при решении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firstLine="5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lastRenderedPageBreak/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уметь точно и грамотно выражать свои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мысли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firstLine="5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целевые устано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ки учебной деятельности, выстраивать алг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итм действий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осуществлять анализ объектов с выделением существенных и несу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щественных признак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Формирование навыков и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дивидуальной и коллекти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й исслед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тельской деятельности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5.5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 20, решить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№ 752, № 755, повторить п. 17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79/4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1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18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ешение упражнений на отношение.</w:t>
            </w:r>
          </w:p>
        </w:tc>
        <w:tc>
          <w:tcPr>
            <w:tcW w:w="248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нах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ить отношения именованных величин и прим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ять эти умения при решении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firstLine="1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коммуник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ивные действия, направленные на структу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рирование информации по данной теме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ланировать решение учебной задачи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осуществлять сравн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и классификацию по заданным критериям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устойчивой 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ивации к и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ивидуальной деятельности по самостоя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льно соста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ленному плану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5.5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 20, решить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карточку с индивидуальным заданием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80/5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1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18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бобщающий урок по теме: «Отношения»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 xml:space="preserve">Тест </w:t>
            </w:r>
          </w:p>
        </w:tc>
        <w:tc>
          <w:tcPr>
            <w:tcW w:w="248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истематиз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овать знания и умения учащих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я по теме «Отн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ия»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19" w:hanging="19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правлять своим пов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ением (контроль, самокоррекция, оценка своего действия)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19" w:hanging="19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корректировать деятельность: вносить изменения в процесс с учетом воз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кших трудностей и ошибок, намечать сп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обы их устранения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существлять выбор наиб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лее эффективных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познавате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го интереса к изучению нового, спос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бам обобщения и систематиз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ции знаний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5.5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овторить п. 17 – п. 20, решить тест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81/6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1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18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ропорции</w:t>
            </w: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 xml:space="preserve">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 xml:space="preserve">И.Т. Работа со </w:t>
            </w: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lastRenderedPageBreak/>
              <w:t>справочным материалом</w:t>
            </w:r>
          </w:p>
        </w:tc>
        <w:tc>
          <w:tcPr>
            <w:tcW w:w="248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Научиться пр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ильно читать, записывать п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порции; оп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делять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крайние и средние члены; составлять п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порцию изда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ых отношений (чисел)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10" w:hanging="1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lastRenderedPageBreak/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с достаточной пол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нотой и точностью выражать свои мысли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в соответствии с задачами и условиями ком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уникации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14" w:hanging="14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постановку учеб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й задачи на основе соотнесения того, что уже известно и усвоено учащимися, и того, что еще неизвестно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выделять существе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ую информацию из текстов разных вид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Формирование познавательн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го интереса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5.6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 21, правило, решить №776, 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№ 780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82/7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1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18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оставление пропорций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М/Д</w:t>
            </w:r>
          </w:p>
        </w:tc>
        <w:tc>
          <w:tcPr>
            <w:tcW w:w="248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Выучить основное свойство пропор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ции и применять его для соста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ления, проверки истинности п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порций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10" w:hanging="1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навыки учебного сотрудничества в ходе индивидуа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ной и групповой работы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бнаруживать и формули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ть учебную проблему, составлять план вы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полнения работы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осуществлять синтез как составление целого из частей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навыков анализа, и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ивидуального и коллективн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го проекти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ния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5.6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. 21, правило, решить № 777 (а, в), № 781(а)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83/8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1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18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ешение пропорций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С/Р</w:t>
            </w:r>
          </w:p>
        </w:tc>
        <w:tc>
          <w:tcPr>
            <w:tcW w:w="248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нах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ить неизвестный крайний (сред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й) член п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порции и испо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зовать это умение при решении уравнений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5" w:hanging="5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азвивать умение обм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ваться знаниями между одноклассниками для принятия эффективных совместных 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ий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удерживать цель деятельности до получения ее результата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рименять схемы, модели для получения информации, устанавливать причинно-следственные связи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азвитие творческих способностей через активные формы дея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льности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5.6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. 21, решить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№ 777 (б, г)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778, № 781 (б)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84/9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1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18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Тренировочные упражнения по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решению упражнений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 xml:space="preserve">Тест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48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Научиться нах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ить неизвестный крайний (сред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й) член п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порции и испо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зовать это умение при решении уравнений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5" w:hanging="5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lastRenderedPageBreak/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азвивать умение обм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ниваться знаниями между одноклассниками для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принятия эффективных совместных 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ий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удерживать цель деятельности до получения ее результата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рименять схемы, модели для получения информации, устанавливать причинно-следственные связи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 xml:space="preserve">Развитие творческих способностей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через активные формы дея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льности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5.6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. 21, решить тест,  № 804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85/10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1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18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рямая и обратная пропорциональная зависимость</w:t>
            </w:r>
          </w:p>
        </w:tc>
        <w:tc>
          <w:tcPr>
            <w:tcW w:w="248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оп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елять тип зав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имости между величинами и приводить соот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етствующие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еры из практики. Научиться решать задачи на прямую и обратную п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порциональные зависимост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firstLine="10"/>
              <w:jc w:val="both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находить в тексте информацию, необходимую для решения задачи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пределять последовате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сть промежуточных действий с учетом к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нечного результата, составлять план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выделять существе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ую информацию из текстов разных вид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устойчив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го интереса к творческой деятельности, проявление креативных способностей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5.6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5.7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 22, правила,  решить № 811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812,  № 819 (а)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86/11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1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18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ешение задач на пропорции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С/Р</w:t>
            </w:r>
          </w:p>
        </w:tc>
        <w:tc>
          <w:tcPr>
            <w:tcW w:w="248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бобщить знания и умения учащих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я по теме «Отн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ия и пропор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ции»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19" w:hanging="19"/>
              <w:jc w:val="both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рганизовывать и пл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ровать учебное сотрудничество с учителем и сверстниками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19" w:hanging="19"/>
              <w:jc w:val="both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корректировать деятельность: вносить изменения в процесс с учетом воз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кших трудностей и ошибок, намечать сп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обы их устранения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осуществлять анализ объектов с выделением существенных и несу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щественных признак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познавате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го интереса к изучению нового, спос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бам обобщения и систематиз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ции знаний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5.6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5.7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 22, решить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№ 814, № 816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819 (б)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87/12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1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18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К/р № 7 по теме: «Отношения. Пропорции»</w:t>
            </w:r>
          </w:p>
        </w:tc>
        <w:tc>
          <w:tcPr>
            <w:tcW w:w="248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енять приоб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нные знания, умения, навыки в конкретной дея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льност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5" w:hanging="5"/>
              <w:jc w:val="both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правлять своим пов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ением (контроль, самокоррекция, оценка своего действия)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формировать способность к мобилизации сил и энергии, к волевому усилию в преодолении препятствий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роизвольно и осознанно владеть общим приемом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навыков са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анализа и са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контроля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5.5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овторить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.17 – п.20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88/13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1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18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Масштаб</w:t>
            </w:r>
          </w:p>
        </w:tc>
        <w:tc>
          <w:tcPr>
            <w:tcW w:w="248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своить поня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ие «масштаб» и научиться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енять его при решении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воспринимать текст с уч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ом поставленной учебной задачи, находить в тексте информацию, необходимую для 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ия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5" w:hanging="5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бнаруживать и формули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ть учебную проблему, составлять план вы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полнения работы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осуществлять анализ объектов с выделением существенных и несу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щественных признак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навыков ан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лиза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5.6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 23, правило, решить № 840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841, № 842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89/14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1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18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ешение задач на составление масштаба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С/Р</w:t>
            </w:r>
          </w:p>
        </w:tc>
        <w:tc>
          <w:tcPr>
            <w:tcW w:w="248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овершенств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ть знания и ум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я по решению задач на масштаб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навыки учебного сотрудничества в ходе индивидуа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ной и групповой работы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удерживать цель деятельности до получения ее результата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осуществлять сра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ение и классификацию по заданным крит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иям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навыка ос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знанного вы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бора наиболее эффективного способа реш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я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5.6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23, повторить правило, решить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№ 844, № 845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846 (а)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90/15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1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18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Длина окружности</w:t>
            </w: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 xml:space="preserve"> И.Т.Работа со справочным материалом</w:t>
            </w:r>
          </w:p>
        </w:tc>
        <w:tc>
          <w:tcPr>
            <w:tcW w:w="248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Дать представл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об окружн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ти и ее осно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ых элементах, познакомиться с формулой дл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ы окружности и научиться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енять ее при решении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firstLine="14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рганизовывать и пл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ровать учебное сотрудничество с учителем и сверстниками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firstLine="14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целевые устано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ки учебной деятельности, выстраивать алг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итм действий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устанавливать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чинно-следственные связи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азвитие творческих способностей через активные формы дея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льности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0.3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24, учить формулы, решить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867, № 868,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 № 873 (а, б)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91/16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1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18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лощадь круга.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Шар.</w:t>
            </w: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 xml:space="preserve">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И.Т.Работа со справочным материалом</w:t>
            </w:r>
          </w:p>
        </w:tc>
        <w:tc>
          <w:tcPr>
            <w:tcW w:w="248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ознакомит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я с формулой площади круга и научиться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енять ее при решении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10" w:hanging="1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азвивать умение обм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ваться знаниями между одноклассниками для принятия эффективных совместных 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ий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осознавать учащимся уровень и качество усвоения результата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остроить логическую цепь рассуждений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Целостное вос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приятие окру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жающего мира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0.7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 24, учить формулы, решить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№ 869, № 870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№ 873 (в, г) 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92/17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1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18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Шар. Сфера.</w:t>
            </w: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 xml:space="preserve"> И.Т.Работа со справочным материалом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С/Р</w:t>
            </w:r>
          </w:p>
        </w:tc>
        <w:tc>
          <w:tcPr>
            <w:tcW w:w="248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Дать представл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о шаре и его элементах;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енять получе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ые знания при решении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5" w:hanging="5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лушать других, пытаться принимать другую точку зрения, быть гот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ым изменить свою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10" w:hanging="10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целевые уст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вки учебной деятельности, выстраивать последовательность необходимых операций (алгоритм действий)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использовать знаково-сим-волические средства, в том числе модели и схемы для решения учебных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устойчив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го интереса к творческой деятельности, проявление креативных способностей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0.3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0.7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25, решить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886, № 888, приготовить доклад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93/18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1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18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бобщающий урок по теме: «Пропорции»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 xml:space="preserve">Тест </w:t>
            </w:r>
          </w:p>
        </w:tc>
        <w:tc>
          <w:tcPr>
            <w:tcW w:w="248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истематиз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овать знания и умения уч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щихся по теме «Окружность и круг»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firstLine="5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азвивать умение обм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ваться знаниями между одноклассниками для принятия эффективных совместных 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ий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осознавать учащимся уровень и качество усвоения результата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роизвольно и осознанно владеть общим приемом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познавате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го интереса к изучению нового, спос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бам обобщения и систематиз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ции знаний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0.3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0.7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5.6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5.7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овторить п. 21 – п. 25, решить тест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№ 890 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94/19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81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18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К/р № 8 по теме: «Длина окружности. Площадь круга»</w:t>
            </w:r>
          </w:p>
        </w:tc>
        <w:tc>
          <w:tcPr>
            <w:tcW w:w="248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енять приоб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нные знания, умения, навыки в конкретной дея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льност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правлять своим пов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ением (контроль, самокоррекция, оценка своего действия)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формировать способность к мобилизации сил и энергии, к волевому усилию в преодолении препятствий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роизвольно и осознанно владеть общим приемом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навыков са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анализа и са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контроля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0.3  5.6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10.7  5.7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овторить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. 21 – п. 25</w:t>
            </w:r>
          </w:p>
        </w:tc>
      </w:tr>
      <w:tr w:rsidR="00C068D7" w:rsidRPr="00C068D7" w:rsidTr="00C068D7">
        <w:tc>
          <w:tcPr>
            <w:tcW w:w="15735" w:type="dxa"/>
            <w:gridSpan w:val="28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/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</w:rPr>
              <w:t>§5.Положительные и отрицательные числа – 13 ч.</w:t>
            </w:r>
          </w:p>
          <w:p w:rsidR="00C068D7" w:rsidRPr="00C068D7" w:rsidRDefault="00C068D7" w:rsidP="00C068D7">
            <w:pPr>
              <w:spacing w:after="0"/>
              <w:rPr>
                <w:rFonts w:ascii="Times New Roman" w:eastAsia="Times New Roman" w:hAnsi="Times New Roman" w:cs="Times New Roman"/>
                <w:b/>
              </w:rPr>
            </w:pPr>
            <w:r w:rsidRPr="00C068D7">
              <w:rPr>
                <w:rFonts w:ascii="Times New Roman" w:eastAsia="Times New Roman" w:hAnsi="Times New Roman" w:cs="Times New Roman"/>
                <w:b/>
              </w:rPr>
              <w:t>Цель: расширить представления обучающихся о числе путем введения отрицательных чисел.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95/1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35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1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Координаты на прямой</w:t>
            </w:r>
          </w:p>
        </w:tc>
        <w:tc>
          <w:tcPr>
            <w:tcW w:w="246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азличать п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ложительные и отрицательные числа, научиться строить точки накоординатной прямой по зада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ым координатам и находить коор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инаты имеющих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я точек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firstLine="5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с достаточной пол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той и точностью выражать свои мысли в соответствии с задачами и условиями ком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уникации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10" w:hanging="10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постановку учеб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ной задачи на основе соотнесения того, что уже известно и усвоено учащимися, и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того, что еще неизвестно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осуществлять анализ объектов с выделением существенных и несу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щественных признак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Формирование познавате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го интереса к изучению нового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8.1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26, правило, решить № 918 (устно), № 919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914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96/2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35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1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оложительные и отрицательные числа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И.Т. «Работа со слайдами»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М/Д</w:t>
            </w:r>
          </w:p>
        </w:tc>
        <w:tc>
          <w:tcPr>
            <w:tcW w:w="246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раб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ать со шкалами, применяемыми в повседневной жизн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навыки учебного сотрудничества в ходе индивидуа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ной и групповой работы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пределять последовате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сть промежуточных действий с учетом к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нечного результата, составлять план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использовать знаково-сим-волические средства, в том числе модели и схемы для решения учебных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навыков анализа, и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ивидуального и коллективн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го проекти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ния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8.1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.26, решить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 № 920, № 921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922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97/3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35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1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Изображение координат на координатной  прямой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С/Р</w:t>
            </w:r>
          </w:p>
        </w:tc>
        <w:tc>
          <w:tcPr>
            <w:tcW w:w="246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раб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ать со шкалами, применяемыми в повседневной жизн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навыки учебного сотрудничества в ходе индивидуа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ной и групповой работы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пределять последовате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сть промежуточных действий с учетом к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нечного результата, составлять план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использовать знаково-сим-волические средства, в том числе модели и схемы для решения учебных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Формиров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навыков анализа, и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ивидуального и коллективн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го проекти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ния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8.1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. 26, решить карточку с индивидуальным заданием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№ 925 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98/4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35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1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ротивоположные числа</w:t>
            </w:r>
          </w:p>
        </w:tc>
        <w:tc>
          <w:tcPr>
            <w:tcW w:w="246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ознакомиться с понятием «п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ивоположные числа», научиться находить числа, противополож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ые данному числу, и прим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ять полученные умения при реш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и простейших уравнений и нах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ждении значений выражений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10" w:hanging="1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точно и грамотно выражать свои мысли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10" w:hanging="10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корректировать деятельность: вносить изменения в процесс с учетом воз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кших трудностей и ошибок, намечать сп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обы их устранения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осуществлять сравн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и классификацию по заданным критериям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устойчивой мотивации к изучению и закреплению нового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8.1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27, правила, решить № 943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944, № 945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99/5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35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1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пределение чисел на координатной прямой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 xml:space="preserve">Тест </w:t>
            </w:r>
          </w:p>
        </w:tc>
        <w:tc>
          <w:tcPr>
            <w:tcW w:w="246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Дать строгое математическое определение целых чисел, научиться прим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ять его в устной речи и при реш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и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выслушивать мн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членов команды, не перебивая; прин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мать коллективные решения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осознавать учащимся уровень и качество усвоения результата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осуществлять синтез как составление целого из частей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устойчивой 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ивации к и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ивидуальной деятельности по самостоя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льно соста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ленному плану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8.1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27, решить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№ 961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№ 949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1011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00/6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835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1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Модуль числа</w:t>
            </w:r>
          </w:p>
        </w:tc>
        <w:tc>
          <w:tcPr>
            <w:tcW w:w="246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вычис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лять модуль числа и применять п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лученное умение для нахождения значения выраж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й, содержащих модуль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firstLine="5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находить в тексте информацию, необходимую для решения задачи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удерживать цель деятельности до получения ее результата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уметь строить рассуждения в форме связи простых суждений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об объекте, его строении, свойствах и связях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Формирование навыков анал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за, творческой инициативн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ти и активн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ти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3.2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8.2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28, правило, решить № 967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968, № 969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101/7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35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1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Вычисление модуля чисел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М/Д</w:t>
            </w:r>
          </w:p>
        </w:tc>
        <w:tc>
          <w:tcPr>
            <w:tcW w:w="246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сра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вать модули чисел, познак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иться со свойст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ми модуля и н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учиться находить числа, имеющие данный модуль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firstLine="5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развивать умение точно и грамотно выражать свои мысли, отстаивать свою точку зрения в процессе дискуссии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рогнозировать результат и уровень усвоения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осуществлять сравн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и классификацию по заданным критериям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устойчив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го интереса к творческой деятельности, проявление креативных способностей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3.2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8.2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28, решить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984, № 990,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 № 992 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02/8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835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1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равнение чисел</w:t>
            </w:r>
          </w:p>
        </w:tc>
        <w:tc>
          <w:tcPr>
            <w:tcW w:w="246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своить правила сравнения чисел с различными комбинациями знаков и прим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ять умения при решении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26" w:lineRule="exact"/>
              <w:ind w:left="29" w:hanging="29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пределять цели и функ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ции участников, способы взаимодействия; планировать общие способы работы; обмен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ться знаниями между одноклассниками для принятия эффективных совместных 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ий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пределять последовате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сть промежуточных действий с учетом к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ечного результата, составлять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навыков анал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за, индивиду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ального и коллективн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го проекти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ния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3.3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29, правила, решить № 995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996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03/9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35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1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ешение упражнений на сравнение чисел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С/Р</w:t>
            </w:r>
          </w:p>
        </w:tc>
        <w:tc>
          <w:tcPr>
            <w:tcW w:w="246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овершенств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ть навыки сравнения п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ложительных и отрицательных чисел и научиться применять их при решении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19" w:hanging="19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правлять своим пов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ением (контроль, самокоррекция, оценка своего действия)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14" w:hanging="14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корректировать деятельность: вносить изменения в процесс с учетом воз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кших трудностей и ошибок, намечать сп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обы их устранения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lastRenderedPageBreak/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осуществлять анализ объектов с выделением существенных и несу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щественных признак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Формирование навыка ос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знанного вы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бора наиболее эффективного способа реш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я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3.3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29, решить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997, № 999,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 № 1000 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104/10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35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1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Изменение величин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И.Т. Работа в Р</w:t>
            </w:r>
            <w:r w:rsidRPr="00C068D7">
              <w:rPr>
                <w:rFonts w:ascii="Times New Roman" w:eastAsia="Times New Roman" w:hAnsi="Times New Roman" w:cs="Times New Roman"/>
                <w:b/>
                <w:lang w:val="en-US" w:eastAsia="en-US"/>
              </w:rPr>
              <w:t>aint</w:t>
            </w:r>
          </w:p>
        </w:tc>
        <w:tc>
          <w:tcPr>
            <w:tcW w:w="246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объ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яснять смысл положительного и отрицательного изменения вел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чин примените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 к жизненным ситуациям. Пок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зывать на коор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инатной прямой перемещение точк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10" w:hanging="1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воспринимать текст с уч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ом поставленной учебной задачи, находить в тексте информацию, необходимую для 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ия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10" w:hanging="10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целевые устано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ки учебной деятельности, выстраивать алг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итм действий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строить рассуждения в форме связи простых суждений об объекте, его строении, свойствах и связях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познавательн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го интереса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3.3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30, решить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1015 (устно),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1053, № 1018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05/11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35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1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еремещение точек на координатной прямой</w:t>
            </w:r>
          </w:p>
        </w:tc>
        <w:tc>
          <w:tcPr>
            <w:tcW w:w="246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объ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яснять смысл положительного и отрицательного изменения вел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чин примените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 к жизненным ситуациям. Пок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зывать на коор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инатной прямой перемещение точк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10" w:hanging="1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воспринимать текст с уч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ом поставленной учебной задачи, находить в тексте информацию, необходимую для 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ия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10" w:hanging="10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целевые устано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ки учебной деятельности, выстраивать алг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итм действий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строить рассуждения в форме связи простых суждений об объекте, его строении, свойствах и связях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познавательн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го интереса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8.1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 30, решить 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1016, № 1017, № 1013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06/12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35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1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Обобщающий урок по теме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«Положительные и отрицательные числа»</w:t>
            </w: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 xml:space="preserve">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Тест</w:t>
            </w:r>
          </w:p>
        </w:tc>
        <w:tc>
          <w:tcPr>
            <w:tcW w:w="246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Обобщить знания и умения учащих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ся по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теме «П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ивоположные числа и модуль», познакомить с ис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орией возникн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ения отрицате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ых чисел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5" w:hanging="5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lastRenderedPageBreak/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оддерживать инициати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ное сотрудничество в поиске и сборе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инфор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ации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рименять методы информ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ционного поиска, в том числе с помощью компьютерных средств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риентироваться на разн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образие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Формирование познавате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ного интереса к изучению нового, спос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бам обобщения и систематиз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ции знаний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3.3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8.1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8.2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3.2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Повторить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 xml:space="preserve"> п. 26 – п. 30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решить тест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1019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107/13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35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1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 xml:space="preserve">К/р № 9 по теме: «Положительные и отрицательные числа» </w:t>
            </w:r>
          </w:p>
        </w:tc>
        <w:tc>
          <w:tcPr>
            <w:tcW w:w="246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енять приоб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нные знания, умения, навыки в конкретной дея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льност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firstLine="5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правлять своим пов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ением (контроль, самокоррекция, оценка своего действия)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формировать способность к мобилизации сил и энергии, к волевому усилию в преодолении препятствий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роизвольно и осознанно владеть общим приемом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навыков са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анализа и са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контроля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3.3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8.1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8.2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3.2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овторить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 п. 26 – п. 30</w:t>
            </w:r>
          </w:p>
        </w:tc>
      </w:tr>
      <w:tr w:rsidR="00C068D7" w:rsidRPr="00C068D7" w:rsidTr="00C068D7">
        <w:tc>
          <w:tcPr>
            <w:tcW w:w="15735" w:type="dxa"/>
            <w:gridSpan w:val="28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/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</w:rPr>
              <w:t>§6.Сложение и вычитание положительных и отрицательных чисел – 12 ч.</w:t>
            </w:r>
          </w:p>
          <w:p w:rsidR="00C068D7" w:rsidRPr="00C068D7" w:rsidRDefault="00C068D7" w:rsidP="00C068D7">
            <w:pPr>
              <w:spacing w:after="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</w:rPr>
              <w:t>Цель: выработать прочные навыки сложения и вычитания положительных и отрицательных чисел.</w:t>
            </w:r>
          </w:p>
        </w:tc>
      </w:tr>
      <w:tr w:rsidR="00C068D7" w:rsidRPr="00C068D7" w:rsidTr="00C068D7">
        <w:trPr>
          <w:trHeight w:val="1693"/>
        </w:trPr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08/1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35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1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ложение чисел с помощью координатной прямой.</w:t>
            </w:r>
          </w:p>
        </w:tc>
        <w:tc>
          <w:tcPr>
            <w:tcW w:w="2467" w:type="dxa"/>
            <w:gridSpan w:val="3"/>
            <w:tcBorders>
              <w:top w:val="single" w:sz="4" w:space="0" w:color="auto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скл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ывать числа с помощью коор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инатной прямой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19" w:hanging="19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лушать других, пытаться принимать другую точку зрения, быть гот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ым изменить свою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19" w:hanging="19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бнаруживать и формули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ть учебную проблему, составлять план вы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полнения работы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выделять существе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ую информацию из текстов разных видов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устойчивой мотивации к обучению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8.1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.31, правила, решить № 1039, № 1040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109/2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35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1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ешение упражнений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И.Т. Работа в Р</w:t>
            </w:r>
            <w:r w:rsidRPr="00C068D7">
              <w:rPr>
                <w:rFonts w:ascii="Times New Roman" w:eastAsia="Times New Roman" w:hAnsi="Times New Roman" w:cs="Times New Roman"/>
                <w:b/>
                <w:lang w:val="en-US" w:eastAsia="en-US"/>
              </w:rPr>
              <w:t>aint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М/Д</w:t>
            </w:r>
          </w:p>
        </w:tc>
        <w:tc>
          <w:tcPr>
            <w:tcW w:w="246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ст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ить на коорд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атной прямой сумму дробных чисел, переме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й и числа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10" w:hanging="1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азвивать умение обм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ваться знаниями между одноклассниками для принятия эффективных совместных 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ий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оставлять план и послед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тельность действий, формировать сп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обность к волевому усилию в преодолении препятствий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выделять существе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ую информацию из текстов разных вид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интереса к творческой деятельности на основе с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тавленного плана, проекта, модели, об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азца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8.1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 31, решить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1050, № 1051, № 1031, № 1032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10/3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35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1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ложение отрицательных чисел</w:t>
            </w:r>
          </w:p>
        </w:tc>
        <w:tc>
          <w:tcPr>
            <w:tcW w:w="246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оставить алг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итм сложения отрицательных чисел и научиться применять его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5" w:hanging="5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рганизовывать и пл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ровать учебное сотрудничество с учителем и сверстниками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целевые устано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ки учебной деятельности, выстраивать алг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итм действий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умения выд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лять закономерность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устойчивой мотивации к обучению на основе алг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итма выпол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ения задачи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3.4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.32, правило, решить № 1056, №1059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11/4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35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1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ешение упражнений на сложение отрицательных чисел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С/Р</w:t>
            </w:r>
          </w:p>
        </w:tc>
        <w:tc>
          <w:tcPr>
            <w:tcW w:w="246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енять сложение отрицательных чисел для нах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ждения значения буквенных выр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жений и решения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развивать умение точно и грамотно выражать свои мысли, отстаивать свою точку зрения в процессе дискуссии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пределять последовате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сть промежуточных действий с учетом к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нечного результата, составлять план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lastRenderedPageBreak/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осуществлять анализ объектов с выделением существенных и несу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щественных признак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Формирование навыков и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ивидуальной и коллекти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й исслед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тельской деятельности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3.4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32, решить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1057, № 1060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br/>
              <w:t>№ 1033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112/5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35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1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ложение чисел с разными знаками</w:t>
            </w:r>
          </w:p>
        </w:tc>
        <w:tc>
          <w:tcPr>
            <w:tcW w:w="246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Вывести алгоритм сложения чисел с разными знак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и и научиться применять его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воспринимать текст с уч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ом поставленной учебной задачи, находить в тексте информацию, необходимую для 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ия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firstLine="5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целевые уст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вки учебной деятельности, выстраивать последовательность необходимых операций (алгоритм действий)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осуществлять сра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ение и классификацию по заданным крит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иям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навыков анализа, и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ивидуального и коллективн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го проекти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ния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3.4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.33, правило, решить № 1081 (а – з), № 1085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13/6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35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1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ешение упражнений на сложение чисел с разными знаками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Тест</w:t>
            </w:r>
          </w:p>
        </w:tc>
        <w:tc>
          <w:tcPr>
            <w:tcW w:w="246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енять сложение чисел с разными знаками для нах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ждения значения выражений и 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ия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навыки учебного сотрудничества в ходе индивидуа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ной и групповой работы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удерживать цель деятельности до получения ее результата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устанавливать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чинно-следственные связи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навыка ос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знанного вы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бора наиболее эффективного способа реш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я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3.4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. 33, повторить правило, решить тест, № 1086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14/7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35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1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Тренировочные упражнения на сложение чисел с разными знаками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lastRenderedPageBreak/>
              <w:t>С/Р</w:t>
            </w:r>
          </w:p>
        </w:tc>
        <w:tc>
          <w:tcPr>
            <w:tcW w:w="246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Обобщить зн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я и умения учащихся по теме «Сложение п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ложительных и отрицательных чисел»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24" w:hanging="24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правлять своим пов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ением (контроль, самокоррекция, оценка своего действия)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осознавать учащимся уровень и качество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 xml:space="preserve">усвоения результата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устанавливать анал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гии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Формирование познавате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го интереса к изучению нового, спос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бам обобщения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и систематиз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ции знаний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3.4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 33, решить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1081 (и – р),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 № 1082, № 1083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115/8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35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1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Вычитание </w:t>
            </w:r>
          </w:p>
        </w:tc>
        <w:tc>
          <w:tcPr>
            <w:tcW w:w="246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Вывести правило вычитания ч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ел и научиться применять его для нахождения значения числ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ых выражений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19" w:hanging="19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навыки учебного сотрудничества в ходе индивидуа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ной и групповой работы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целевые устано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ки учебной деятельности, выстраивать алг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итм действий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выделять существе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ую информацию из текстов разных вид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устойчивой мотивации к обучению на основе алг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итма выпол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ения задачи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3.4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.34, правило, решить № 1109, № 1116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16/9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35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1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ешение упражнений на вычитание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С/Р</w:t>
            </w:r>
          </w:p>
        </w:tc>
        <w:tc>
          <w:tcPr>
            <w:tcW w:w="246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нах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ить длину отрез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ка на координат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й прямой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10" w:hanging="1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коммуник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ивные действия, направленные на структу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рирование информации по данной теме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бнаруживать и формули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ть учебную проблему, составлять план вы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полнения работы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устанавливать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чинно-следственные связи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навыков составления алгоритма вы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полнения зад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я, навыков выполнения творческого задания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3.4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.34, повторить правило, решить № 1110, № 1113 (а, б, в)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17/10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35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1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асстояние между точками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И.Т.Работа со справочным материалом</w:t>
            </w:r>
          </w:p>
        </w:tc>
        <w:tc>
          <w:tcPr>
            <w:tcW w:w="246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нах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ить длину отрез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ка на координат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й прямой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10" w:hanging="1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коммуник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ивные действия, направленные на структу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рирование информации по данной теме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бнаруживать и формули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ть учебную проблему, составлять план вы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полнения работы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устанавливать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чинно-следственные связи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навыков составления алгоритма вы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полнения зад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я, навыков выполнения творческого задания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3.4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.34, правило, решить № 1111, № 1112, № 1117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118/11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35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1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бобщающий урок по теме: «Сложение и вычитание положительных и отрицательных чисел»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 xml:space="preserve">Тест </w:t>
            </w:r>
          </w:p>
        </w:tc>
        <w:tc>
          <w:tcPr>
            <w:tcW w:w="246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истематизи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ть знания и ум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я учащихся по теме «Слож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и вычитание положительных и отрицательных чисел»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с достаточной пол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той и точностью выражать свои мысли в соответствии с задачами и условиями ком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уникации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firstLine="10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пределять новый уровень отношения к самому себе как субъекту дея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льности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существлять выбор наиб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лее эффективных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интереса к творческой деятельности на основе с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тавленного плана, проекта, модели,об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азца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3.4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8.1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овторить п.31 – п. 34, решить тест, № 1113 (г, д, е)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19/12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35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1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К/р № 10 по теме: «Сложение и вычитание положительных и отрицательных чисел»</w:t>
            </w:r>
          </w:p>
        </w:tc>
        <w:tc>
          <w:tcPr>
            <w:tcW w:w="2467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енять приоб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нные знания, умения, навыки в конкретной дея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льност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правлять своим пов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ением (контроль, самокоррекция, оценка своего действия)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формировать способность к мобилизации сил и энергии, к волевому усилию в преодолении препятствий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роизвольно и осознанно владеть общим приемом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навыков са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анализа и са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контроля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3.4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8.1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овторить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 п. 31 – п. 34</w:t>
            </w:r>
          </w:p>
        </w:tc>
      </w:tr>
      <w:tr w:rsidR="00C068D7" w:rsidRPr="00C068D7" w:rsidTr="00C068D7">
        <w:tc>
          <w:tcPr>
            <w:tcW w:w="15735" w:type="dxa"/>
            <w:gridSpan w:val="28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/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</w:rPr>
              <w:t>§7.Умножение и деление отрицательных и положительных чисел – 10 ч.</w:t>
            </w:r>
          </w:p>
          <w:p w:rsidR="00C068D7" w:rsidRPr="00C068D7" w:rsidRDefault="00C068D7" w:rsidP="00C068D7">
            <w:pPr>
              <w:spacing w:after="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</w:rPr>
              <w:t>Цель: выработать прочные навыки арифметических действий с положительными и отрицательными числами.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20/1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Умножение 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ind w:left="20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оставить алг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итм умножения положительных и отрицательных чисел и научиться применять его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5" w:hanging="5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воспринимать текст с уч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ом поставленной учебной задачи, находить в тексте информацию, необходимую для 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ия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целевые уст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новки учебной деятельности, выстраивать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последовательность необходимых операций (алгоритм действий).</w:t>
            </w:r>
          </w:p>
          <w:p w:rsidR="00C068D7" w:rsidRPr="00C068D7" w:rsidRDefault="00C068D7" w:rsidP="00C068D7">
            <w:pPr>
              <w:spacing w:after="0" w:line="240" w:lineRule="auto"/>
              <w:ind w:left="2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умение выд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лять закономерность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ind w:left="20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Формиров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навыков составления алгоритма вы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полнения зад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ния, навыков выполнения творческого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задания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3.4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 35, правило, решить № 1143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1146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121/2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ешение упражнений на умножение</w:t>
            </w: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 xml:space="preserve">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И.Т. Работа со слайдами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С/Р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ind w:left="20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прим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ять умножение положительных и отрицательных чисел при реш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и уравнений и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5" w:hanging="5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пределять цели и функ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ции участников, способы взаимодействия, планировать общие способы работы, обм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ваться знаниями между одноклассниками для принятия эффективных совместных 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ий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5" w:hanging="5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пределять новый уровень отношения к самому себе как субъекту дея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льности.</w:t>
            </w:r>
          </w:p>
          <w:p w:rsidR="00C068D7" w:rsidRPr="00C068D7" w:rsidRDefault="00C068D7" w:rsidP="00C068D7">
            <w:pPr>
              <w:spacing w:after="0" w:line="240" w:lineRule="auto"/>
              <w:ind w:left="2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осуществлять анализ объектов с выделением существенных и несу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щественных признак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ind w:left="20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навыков с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рудничества со взрослыми и сверстниками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3.4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. 35, повторить правило, решить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№ 1144, № 1147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1145 (а, г)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22/3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Деление 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оставить ал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горитм деления положительных и отрицательных чисел и научиться применять его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воспринимать текст с уч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ом поставленной учебной задачи, находить в тексте информацию, необходимую для 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ия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целевые уст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вки учебной деятельности, выстраивать последовательность необходимых операций (алгоритм действий)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остроить логическую цепь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навыков составления алгоритма вы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полнения зад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я, навыков выполнения творческого задания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3.4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. 36, правило, решить № 1172, № 1174 (а, б, в, г)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23/4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Решение упражнений на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деление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С/Р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Научиться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менять деление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положительных и отрицательных чисел для нахождения значения числовых и бук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енных выраж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й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lastRenderedPageBreak/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формировать навыки учебного сотрудничества в ходе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индивидуа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ной и групповой работы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ланировать решение учебной задачи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владеть общим приемом 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ия учебных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Формирование устойчивой 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тивации к и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ивидуальной деятельности по самостоя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льно соста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ленному плану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3.4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 36, повт. прав., решить №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1174 (д, е. ж, з) № 1173, №1159 (в)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124/5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ешение упражнений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 умножение и деление чисел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Тест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    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енять деление положительных и отрицательных чисел при реш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и уравнений и текстовых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10" w:hanging="1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правлять своим пов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ением (контроль, самокоррекция, оценка своего действия)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самостоятельно выделять и формулировать познавательную цель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владеть общим приемом 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ия учебных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навыков са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анализа и са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контроля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3.4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 36, решить 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1145 (б, в, д, е), № 1176, № 1177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25/6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ациональные числа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И.Т. Работа со слайдами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М/Д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асширить представления учащихся о чис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ловых множествах и взаимосвязи между ним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14" w:hanging="14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коммуник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ивные действия, направленные на структу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рирование информации по данной теме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постановку учеб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й задачи на основе соотнесения того, что уже известно и усвоено учащимися, и того, что еще неизвестно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осуществлять синтез как составление целого из частей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познавате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го интереса к изучению нового, спос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бам обобщения и систематиз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ции знаний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3.4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. 37, правило, решить № 1196, № 1197, № 1198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26/7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войства действий с рациональными числами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енять пере-местительное и сочетательное свойства слож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ния и умножения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для упрощения вычислений с р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циональными числам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10" w:hanging="1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lastRenderedPageBreak/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развивать умение точно и грамотно выражать свои мысли, отстаивать свою точку зрения в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 xml:space="preserve">процессе дискуссии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целевые устано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ки учебной деятельности, выстраивать алг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итм действий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осуществлять анализ объектов с выделением существенных и несу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щественных признак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Формирование устойчивой 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ивации к и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дивидуальной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деятельности по самостоя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льно соста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ленному плану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3.4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3.6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38, повторить свойства, решить № 1226, № 1228,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№ 1232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127/8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прощение выражений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И.Т.Работа со справочным материалом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С/Р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енять распред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лительное свой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тво умножения для упрощения буквенных выр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жений, решения уравнений и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навыки учебного сотрудничества в ходе индивидуа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ной и групповой работы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пределять новый уровень отношения к самому себе как субъекту дея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льности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существлять выбор наиб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лее эффективных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навыков и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ивидуальной и коллекти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й исслед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тельской деятельности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3.4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3.6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38,  повторить п.37, решить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№ 1227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1229 (а, б, в)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28/9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бобщающий урок по теме: «Умножение и деление положительных и отрицательных чисел»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 xml:space="preserve">Тест 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бобщить знания и умения учащих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я по теме «Умн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жение и деление рациональных чисел»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воспринимать текст с уч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том поставленной учебной задачи, находить информацию, необходимую для решения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осознавать учащимся уровень и качество усвоения результата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риентироваться на разн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образие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устойчивой 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ивации к ко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труированию, творческому самовыраж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ю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3.4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3.6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овторить п. 35 – п. 38, решить тест, № 1212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29/10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 xml:space="preserve">К/р № 11 по теме: «Умножение и деление положительных и отрицательных </w:t>
            </w: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lastRenderedPageBreak/>
              <w:t>чисел»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Научиться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енять приоб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нные знания, умения, навыки в конкретной дея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тельност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firstLine="5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lastRenderedPageBreak/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правлять своим пов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ением (контроль, самокоррекция, оценка своего действия)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формировать способность к мобилизации сил и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 xml:space="preserve">энергии, к волевому усилию в преодолении препятствий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роизвольно и осознанно владеть общим приемом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Формирование навыков са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анализа и са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контроля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3.4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3.6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овторить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. 35 – п. 38</w:t>
            </w:r>
          </w:p>
        </w:tc>
      </w:tr>
      <w:tr w:rsidR="00C068D7" w:rsidRPr="00C068D7" w:rsidTr="00C068D7">
        <w:tc>
          <w:tcPr>
            <w:tcW w:w="15735" w:type="dxa"/>
            <w:gridSpan w:val="28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/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</w:rPr>
              <w:lastRenderedPageBreak/>
              <w:t>§8.Решение уравнений – 18 ч.</w:t>
            </w:r>
          </w:p>
          <w:p w:rsidR="00C068D7" w:rsidRPr="00C068D7" w:rsidRDefault="00C068D7" w:rsidP="00C068D7">
            <w:pPr>
              <w:spacing w:after="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</w:rPr>
              <w:t>Цель: подготовить обучающихся к выполнению преобразований выражений, решению уравнений</w:t>
            </w:r>
            <w:r w:rsidRPr="00C068D7">
              <w:rPr>
                <w:rFonts w:ascii="Times New Roman" w:eastAsia="Times New Roman" w:hAnsi="Times New Roman" w:cs="Times New Roman"/>
              </w:rPr>
              <w:t>.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30/1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аскрытие скобок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рас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крывать скобки, перед которыми стоит знак «+» или «—», и прим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ять полученные навыки для уп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щения числовых и буквенных вы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ажений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находить в тексте информацию, необходимую для решения задачи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самостоятельно выделять и формулировать познавательную цель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выделять существе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ую информацию из текстов разных вид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навыков анализа, и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ивидуального и коллективн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го проекти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ния</w:t>
            </w:r>
          </w:p>
        </w:tc>
        <w:tc>
          <w:tcPr>
            <w:tcW w:w="124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6.5</w:t>
            </w:r>
          </w:p>
        </w:tc>
        <w:tc>
          <w:tcPr>
            <w:tcW w:w="1871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 39, правило,  решить, № 1254, № 1258 (а)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1259 (а)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31/2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ешение упражнений на раскрытие скобок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С/Р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овершенств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ть навыки по упрощению выражений, н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учиться соста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лять и упрощать сумму и разность двух данных вы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ажений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firstLine="1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с достаточной пол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той и точностью выражать свои мысли в соответствии с задачами и условиями ком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уникации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firstLine="5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бнаруживать и формули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ть учебную проблему, составлять план вы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полнения работы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осуществлять анализ объектов с выделением существенных и несу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щественных признак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навыков и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ивидуальной и коллекти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й исслед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тельской деятельности</w:t>
            </w:r>
          </w:p>
        </w:tc>
        <w:tc>
          <w:tcPr>
            <w:tcW w:w="1484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6.5</w:t>
            </w:r>
          </w:p>
        </w:tc>
        <w:tc>
          <w:tcPr>
            <w:tcW w:w="1635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 39, повторить правило, решить № 1255, № 1256 (а, б, в), № 1257 </w:t>
            </w:r>
          </w:p>
        </w:tc>
      </w:tr>
      <w:tr w:rsidR="00C068D7" w:rsidRPr="00C068D7" w:rsidTr="00C068D7">
        <w:trPr>
          <w:trHeight w:val="1180"/>
        </w:trPr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132/3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Коэффициент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И.Т. Работа со слайдами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М/Д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оп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елять коэффиц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ент в выражении, упрощать выр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жения с испо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зованием свойств умножения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выслушивать мн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членов команды, не перебивая; прин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мать коллективные решения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постановку учеб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й задачи на основе соотнесения того, что уже известно и усвоено учащимися, и того, что еще неизвестно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осуществлять сравн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и классификацию по заданным критериям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устойчивой 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ивации к ко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труированию, творческому самовыраж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ю</w:t>
            </w:r>
          </w:p>
        </w:tc>
        <w:tc>
          <w:tcPr>
            <w:tcW w:w="1484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6.5</w:t>
            </w:r>
          </w:p>
        </w:tc>
        <w:tc>
          <w:tcPr>
            <w:tcW w:w="1635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.40, правило, решить № 1275, № 1277(а), № 1278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33/4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ешение упражнений на определение коэффициента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 xml:space="preserve">Тест 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оп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елять коэффиц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ент в выражении, упрощать выр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жения с испо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зованием свойств умножения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выслушивать мн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членов команды, не перебивая; прин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мать коллективные решения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постановку учеб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й задачи на основе соотнесения того, что уже известно и усвоено учащимися, и того, что еще неизвестно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осуществлять сравн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и классификацию по заданным критериям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устойчивой 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ивации к ко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труированию, творческому самовыраж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ю</w:t>
            </w:r>
          </w:p>
        </w:tc>
        <w:tc>
          <w:tcPr>
            <w:tcW w:w="1484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6.5</w:t>
            </w:r>
          </w:p>
        </w:tc>
        <w:tc>
          <w:tcPr>
            <w:tcW w:w="1635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. 40, решить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тест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№ 1276 </w:t>
            </w:r>
          </w:p>
        </w:tc>
      </w:tr>
      <w:tr w:rsidR="00C068D7" w:rsidRPr="00C068D7" w:rsidTr="00C068D7">
        <w:trPr>
          <w:trHeight w:val="1295"/>
        </w:trPr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34/5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одобные слагаемые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рас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крывать скобки и приводить подобные слага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ые, основываясь на свойствах дей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твий с рациональными числам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азвивать умение обм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ваться знаниями между одноклассниками для принятия эффективных совместных 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ий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целевые устано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ки учебной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деятельности, выстраивать алг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ритм действий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строить рассуждения в форме связи простых суждений об объекте, его строении, свойствах и связях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Формирование познавательн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го интереса</w:t>
            </w:r>
          </w:p>
        </w:tc>
        <w:tc>
          <w:tcPr>
            <w:tcW w:w="1484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6.5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635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.41, правило, решить № 1304, № 1305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135/6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риведение подобных слагаемых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С/Р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овершенств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ть навык прив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ения подобных слагаемых и н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учиться прим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ять его при 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ии уравнений и текстовых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коммуник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ивные действия, направленные на структу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рирование информации по данной теме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удерживать цель деятельности до получения ее результата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выделять существе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ую информацию из текстов разных вид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азвитие творческих способностей через активные формы дея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льности</w:t>
            </w:r>
          </w:p>
        </w:tc>
        <w:tc>
          <w:tcPr>
            <w:tcW w:w="1484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6.5</w:t>
            </w:r>
          </w:p>
        </w:tc>
        <w:tc>
          <w:tcPr>
            <w:tcW w:w="1635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, 41, повторить правило, решить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№ 1306 (а – е)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1311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36/7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Решение упражнений на приведение подобных слагаемых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И.Т. Работа со слайдами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овершенств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ть навык прив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ения подобных слагаемых и н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учиться прим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ять его при 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ии уравнений и текстовых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коммуник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ивные действия, направленные на структу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рирование информации по данной теме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удерживать цель деятельности до получения ее результата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выделять существе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ую информацию из текстов разных вид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азвитие творческих способностей через активные формы дея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льности</w:t>
            </w:r>
          </w:p>
        </w:tc>
        <w:tc>
          <w:tcPr>
            <w:tcW w:w="1484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6.5</w:t>
            </w:r>
          </w:p>
        </w:tc>
        <w:tc>
          <w:tcPr>
            <w:tcW w:w="1635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 41, решить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№ 1307 (а – г)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№ 1308 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37/8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прощение выражений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lastRenderedPageBreak/>
              <w:t>С/Р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 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Совершенств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ть навык прив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дения подобных слагаемых и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н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учиться прим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ять его при 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ии уравнений и текстовых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lastRenderedPageBreak/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коммуник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тивные действия, направленные на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структу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рирование информации по данной теме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удерживать цель деятельности до получения ее результата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выделять существе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ую информацию из текстов разных вид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 xml:space="preserve">Развитие творческих способностей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через активные формы дея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льности</w:t>
            </w:r>
          </w:p>
        </w:tc>
        <w:tc>
          <w:tcPr>
            <w:tcW w:w="1484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6.5</w:t>
            </w:r>
          </w:p>
        </w:tc>
        <w:tc>
          <w:tcPr>
            <w:tcW w:w="1635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41, решить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№ 1306 (ж –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м),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1312, № 1313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138/9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бобщающий урок по теме: «Приведение подобных слагаемых»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 xml:space="preserve">Тест 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бобщить знания и умения учащих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я по теме «Рас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крытие скобок»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left="10" w:hanging="1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пособствовать форми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нию научного мировоззрения учащихся.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пределять новый уровень отношения к самому себе как субъекту дея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льности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существлять выбор наиб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лее эффективных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познавате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го интереса к изучению нового, спос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бам обобщения и систематиз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ции знаний</w:t>
            </w:r>
          </w:p>
        </w:tc>
        <w:tc>
          <w:tcPr>
            <w:tcW w:w="1484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6.5</w:t>
            </w:r>
          </w:p>
        </w:tc>
        <w:tc>
          <w:tcPr>
            <w:tcW w:w="1635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овторить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. 39 – 41,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ешить тест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1307 (д – з)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39/10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К/р № 12 по теме: «Приведение подобных слагаемых»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енять приоб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нные знания, умения, навыки в конкретной дея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льност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правлять своим пов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ением (контроль, самокоррекция, оценка своего действия)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формировать способность к мобилизации сил и энергии, к волевому усилию в преодолении препятствий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роизвольно и осознанно владеть общим приемом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навыков са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анализа и са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контроля</w:t>
            </w:r>
          </w:p>
        </w:tc>
        <w:tc>
          <w:tcPr>
            <w:tcW w:w="1484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6.5</w:t>
            </w:r>
          </w:p>
        </w:tc>
        <w:tc>
          <w:tcPr>
            <w:tcW w:w="1635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овторить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. 39 - 41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140/11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ешение уравнений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ознакомиться с основными приемами реш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я линейных уравнений и н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учиться прим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ять их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firstLine="5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читься критично от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носиться к своему мнению, с достоинством признавать ошибочность своего мнения (если оно таково) и корректировать его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корректировать деятельность: вносить изменения в процесс с учетом воз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кших трудностей и ошибок, намечать сп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обы их устранения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риентироваться на разн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образие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навыков анал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за, творческой инициативн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ти и активн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ти</w:t>
            </w:r>
          </w:p>
        </w:tc>
        <w:tc>
          <w:tcPr>
            <w:tcW w:w="1484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7.2</w:t>
            </w:r>
          </w:p>
        </w:tc>
        <w:tc>
          <w:tcPr>
            <w:tcW w:w="1635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 42, правило, решить № 1341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1350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41/12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Тренировочные упражнения по решению уравнений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С/Р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овершенств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ть навык 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ия линейных уравнений с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енением свойств действий над чис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лам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firstLine="1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рганизовывать и пл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ровать учебное сотрудничество с учителем и сверстниками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firstLine="5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целевые уст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вки учебной деятельности, выстраивать последовательность необходимых операций (алгоритм действий)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осуществлять анализ объектов с выделением существенных и несу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щественных признак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интереса к творческой деятельности на основе с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тавленного плана, проекта, модели,об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азца</w:t>
            </w:r>
          </w:p>
        </w:tc>
        <w:tc>
          <w:tcPr>
            <w:tcW w:w="1484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7.2</w:t>
            </w:r>
          </w:p>
        </w:tc>
        <w:tc>
          <w:tcPr>
            <w:tcW w:w="1635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 42, повторить правило, решить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№ 1342 (а – е)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1339 (а)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42/13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Урок-зачет по решению уравнений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 xml:space="preserve">Тест 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овершенств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ть навык 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ия линейных уравнений с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менением свойств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действий над чис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лам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firstLine="1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lastRenderedPageBreak/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рганизовывать и пл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ровать учебное сотрудничество с учителем и сверстниками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firstLine="5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формировать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целевые уст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вки учебной деятельности, выстраивать последовательность необходимых операций (алгоритм действий)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осуществлять анализ объектов с выделением существенных и несу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щественных признак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Формиров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интереса к творческой деятельности на основе с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ставленного плана, проекта, модели,об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азца</w:t>
            </w:r>
          </w:p>
        </w:tc>
        <w:tc>
          <w:tcPr>
            <w:tcW w:w="1484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7.2</w:t>
            </w:r>
          </w:p>
        </w:tc>
        <w:tc>
          <w:tcPr>
            <w:tcW w:w="1635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 42, решить 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1342 (ж – м)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143/14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ешение задач с помощью уравнений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енять линейные уравнения для 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ия текстовых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выслушивать мн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членов команды, не перебивая; прин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мать коллективные решения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пределять последовате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сть промежуточных действий с учетом к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нечного результата, составлять план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выделять существе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ую информацию из текстов разных вид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навыков с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рудничества со взрослыми и сверстниками</w:t>
            </w:r>
          </w:p>
        </w:tc>
        <w:tc>
          <w:tcPr>
            <w:tcW w:w="1484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7.4</w:t>
            </w:r>
          </w:p>
        </w:tc>
        <w:tc>
          <w:tcPr>
            <w:tcW w:w="1635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 42, решить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№ 1343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№ 1348 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44/15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ешение задач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И.Т. Работа со слайдами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енять линей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ые уравнения для решения з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ач на движение, на част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left="10" w:hanging="1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правлять своим пов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ением (контроль, самокоррекция, оценка своего действия)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формировать способность к мобилизации сил и энергии, к волевому усилию в преодолении препятствий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осуществлять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выбор наиб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лее эффективных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Формирование устойчивой 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ивации к ко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труированию, творческому самовыраж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ю</w:t>
            </w:r>
          </w:p>
        </w:tc>
        <w:tc>
          <w:tcPr>
            <w:tcW w:w="1484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7.4</w:t>
            </w:r>
          </w:p>
        </w:tc>
        <w:tc>
          <w:tcPr>
            <w:tcW w:w="1635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42, решить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№ 1347, 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1348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145/16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ешение задач с помощью уравнений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С/Р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енять линей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ые уравнения для решения з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ач на движение, на част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left="10" w:hanging="1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правлять своим пов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ением (контроль, самокоррекция, оценка своего действия)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формировать способность к мобилизации сил и энергии, к волевому усилию в преодолении препятствий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существлять выбор наиб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лее эффективных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устойчивой 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ивации к ко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труированию, творческому самовыраж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ю</w:t>
            </w:r>
          </w:p>
        </w:tc>
        <w:tc>
          <w:tcPr>
            <w:tcW w:w="1484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7.4</w:t>
            </w:r>
          </w:p>
        </w:tc>
        <w:tc>
          <w:tcPr>
            <w:tcW w:w="1635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. 42, решить карточку с индивидуальным заданием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46/17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бобщающий урок по теме: «Решение уравнений и задач»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 xml:space="preserve">Тест 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бобщить знания и умения учащих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я по теме «Реш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уравнений»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коммуник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ивные действия, направленные на структу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рирование информации поданной теме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осознавать учащимся уровень и качество усвоения результата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рименять схемы, модели для получения информации, устанавливать причинно-следственные связи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познавате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го интереса к изучению нового, спос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бам обобщения и систематиз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ции знаний</w:t>
            </w:r>
          </w:p>
        </w:tc>
        <w:tc>
          <w:tcPr>
            <w:tcW w:w="1484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7.4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7.2</w:t>
            </w:r>
          </w:p>
        </w:tc>
        <w:tc>
          <w:tcPr>
            <w:tcW w:w="1635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овторить п. 39 – п.42, решить тест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1358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47/18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53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7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К/р № 13 по теме: «Решение уравнений и задач»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енять приоб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нные знания, умения, навыки в конкретной дея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льност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left="5" w:hanging="5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правлять своим пов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ением (контроль, самокоррекция, оценка своего действия)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формировать способность к мобилизации сил и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 xml:space="preserve">энергии, к волевому усилию в преодолении препятствий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роизвольно и осознанно владеть общим приемом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Формирование навыков са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анализа и са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контроля</w:t>
            </w:r>
          </w:p>
        </w:tc>
        <w:tc>
          <w:tcPr>
            <w:tcW w:w="1484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7.4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7.2</w:t>
            </w:r>
          </w:p>
        </w:tc>
        <w:tc>
          <w:tcPr>
            <w:tcW w:w="1635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овторить п. 39 – п.42</w:t>
            </w:r>
          </w:p>
        </w:tc>
      </w:tr>
      <w:tr w:rsidR="00C068D7" w:rsidRPr="00C068D7" w:rsidTr="00C068D7">
        <w:tc>
          <w:tcPr>
            <w:tcW w:w="15735" w:type="dxa"/>
            <w:gridSpan w:val="28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/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</w:rPr>
              <w:lastRenderedPageBreak/>
              <w:t>§9.Координаты на плоскости – 13 ч.</w:t>
            </w:r>
          </w:p>
          <w:p w:rsidR="00C068D7" w:rsidRPr="00C068D7" w:rsidRDefault="00C068D7" w:rsidP="00C068D7">
            <w:pPr>
              <w:spacing w:after="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</w:rPr>
              <w:t>Цель: познакомить обучающихся с прямоугольной системой координат на плоскости.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48/1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6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ерпендикулярные прямые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Дать предста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ление учащимся о перпендику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лярных прямых. Научиться рас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познавать пер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пендикулярные прямые, строить их с помощью чертежного уго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ка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воспринимать текст с уч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том поставленной учебной задачи, находить информацию, необходимую для решения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целевые уст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вки учебной деятельности, выстраивать последовательность необходимых операций (алгоритм действий)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остроить логическую цепь рассуждений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устойчивой мотивации к изучению и закреплению нового</w:t>
            </w:r>
          </w:p>
        </w:tc>
        <w:tc>
          <w:tcPr>
            <w:tcW w:w="1555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9.4</w:t>
            </w:r>
          </w:p>
        </w:tc>
        <w:tc>
          <w:tcPr>
            <w:tcW w:w="15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43, правило,  решить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1365. № 1366, № 1358 (а, б)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49/2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6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остроение перпендикулярных прямых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И.Т. Работа в Р</w:t>
            </w:r>
            <w:r w:rsidRPr="00C068D7">
              <w:rPr>
                <w:rFonts w:ascii="Times New Roman" w:eastAsia="Times New Roman" w:hAnsi="Times New Roman" w:cs="Times New Roman"/>
                <w:b/>
                <w:lang w:val="en-US" w:eastAsia="en-US"/>
              </w:rPr>
              <w:t>aint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С/Р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Дать предста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ление учащимся о перпендику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лярных прямых. Научиться рас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познавать пер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пендикулярные прямые, строить их с помощью чертежного уго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ка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воспринимать текст с уч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том поставленной учебной задачи, находить информацию, необходимую для решения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целевые уст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вки учебной деятельности, выстраивать последовательность необходимых операций (алгоритм действий)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остроить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логическую цепь рассуждений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Формирование устойчивой мотивации к изучению и закреплению нового</w:t>
            </w:r>
          </w:p>
        </w:tc>
        <w:tc>
          <w:tcPr>
            <w:tcW w:w="1555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9.4</w:t>
            </w:r>
          </w:p>
        </w:tc>
        <w:tc>
          <w:tcPr>
            <w:tcW w:w="15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. 43, решить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 № 1367, № 1375,  № 1369 (а, б)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150/3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6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араллельные прямые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Дать предста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ление учащимся о параллельных прямых; научит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я распознавать параллельные прямые на чер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же, строить параллельные прямые с по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щью линейки и угольника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firstLine="1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навыки учебного сотрудничества в ходе индивидуа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ной и групповой работы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пределять новый уровень отношения к самому себе как субъекту дея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льности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строить рассуждения в форме связи простых суждений об объекте, его строении, свойствах и связях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устойчивой 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ивации к ко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труированию, творческому самовыраж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ю</w:t>
            </w:r>
          </w:p>
        </w:tc>
        <w:tc>
          <w:tcPr>
            <w:tcW w:w="1555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9.4</w:t>
            </w:r>
          </w:p>
        </w:tc>
        <w:tc>
          <w:tcPr>
            <w:tcW w:w="15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 44, правило, решить № 1384, № 1385, № 1387 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51/4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86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остроение параллельных прямых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И.Т. Работа в Р</w:t>
            </w:r>
            <w:r w:rsidRPr="00C068D7">
              <w:rPr>
                <w:rFonts w:ascii="Times New Roman" w:eastAsia="Times New Roman" w:hAnsi="Times New Roman" w:cs="Times New Roman"/>
                <w:b/>
                <w:lang w:val="en-US" w:eastAsia="en-US"/>
              </w:rPr>
              <w:t>aint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С/Р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асширить представления учащихся о геом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рических фигу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ах на плоскости, в основе постро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я которых лежат свойства параллельных прямых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left="10" w:hanging="1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выслушивать мн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членов команды, не перебивая; прин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мать коллективные решения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ланировать решение учебной задачи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читься основам смыслов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го чтения научных и познавательных текст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навыков анализа, и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ивидуального и коллективн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го проекти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ния</w:t>
            </w:r>
          </w:p>
        </w:tc>
        <w:tc>
          <w:tcPr>
            <w:tcW w:w="1555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9.4</w:t>
            </w:r>
          </w:p>
        </w:tc>
        <w:tc>
          <w:tcPr>
            <w:tcW w:w="15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44, решить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1409, № 1388, № 1389 (а, б)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52/5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86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Координатная плоскость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ознакомиться с прямоугольной декартовой с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темой координат и историей ее возникновения, научиться строить точки по зада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ым координатам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left="10" w:hanging="1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оддерживать инициати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е сотрудничество в поиске и сборе инфор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ации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left="5" w:hanging="5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искать и выделять необход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ую информацию.</w:t>
            </w:r>
          </w:p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lastRenderedPageBreak/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рименять схемы, модели для получения информации, устанавливать причинно-следственные связи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Формирование навыков и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ивидуальной и коллекти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й исслед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тельской деятельности</w:t>
            </w:r>
          </w:p>
        </w:tc>
        <w:tc>
          <w:tcPr>
            <w:tcW w:w="1555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8.3</w:t>
            </w:r>
          </w:p>
        </w:tc>
        <w:tc>
          <w:tcPr>
            <w:tcW w:w="15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45, решить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№ 1417, № 1418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1421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153/6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86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остроение точки по ее координатам на координатной плоскости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М/Д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нах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ить координаты имеющихся т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чек, по данным координатам определять, лежит ли точка на оси координат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уметь точно и грамотно выражать свои мысли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пределять последовате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сть промежуточных действий с учетом к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нечного результата, составлять план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осуществлять сравн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и классификацию по заданным критериям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устойчив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го интереса к творческой деятельности, проявление креативных способностей</w:t>
            </w:r>
          </w:p>
        </w:tc>
        <w:tc>
          <w:tcPr>
            <w:tcW w:w="1555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8.3</w:t>
            </w:r>
          </w:p>
        </w:tc>
        <w:tc>
          <w:tcPr>
            <w:tcW w:w="15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45, решить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№ 1419, № 1420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1424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54/7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86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пределение координат точки по ее изображению на координатной плоскости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 xml:space="preserve">Тест 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нах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ить координаты имеющихся т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чек, по данным координатам определять, лежит ли точка на оси координат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уметь точно и грамотно выражать свои мысли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пределять последовате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сть промежуточных действий с учетом к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нечного результата, составлять план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осуществлять сравн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и классификацию по заданным критериям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устойчив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го интереса к творческой деятельности, проявление креативных способностей</w:t>
            </w:r>
          </w:p>
        </w:tc>
        <w:tc>
          <w:tcPr>
            <w:tcW w:w="1555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8.3</w:t>
            </w:r>
          </w:p>
        </w:tc>
        <w:tc>
          <w:tcPr>
            <w:tcW w:w="15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 45, решить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1422, № 1423, творческое задание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55/8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spacing w:after="0" w:line="240" w:lineRule="auto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86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толбчатые диаграммы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Дать представл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о столбчатых диаграммах, н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учиться извлекать и анализировать информацию, представленную в виде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диаграммы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lastRenderedPageBreak/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воспринимать текст с уч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том поставленной учебной задачи, находить информацию, необходимую для решения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корректировать деятельность: вносить изменения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в процесс с учетом воз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кших трудностей и ошибок, намечать сп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обы их устранения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выделять существе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ую информацию из текстов разных вид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Формирование мотивации к самосовер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ствованию</w:t>
            </w:r>
          </w:p>
        </w:tc>
        <w:tc>
          <w:tcPr>
            <w:tcW w:w="1555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1.1</w:t>
            </w:r>
          </w:p>
        </w:tc>
        <w:tc>
          <w:tcPr>
            <w:tcW w:w="15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46, решить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 № 1436, № 1437, творческое задание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156/9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86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остроение столбчатых диаграмм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 xml:space="preserve">И.Т. Работа в </w:t>
            </w:r>
            <w:r w:rsidRPr="00C068D7">
              <w:rPr>
                <w:rFonts w:ascii="Times New Roman" w:eastAsia="Times New Roman" w:hAnsi="Times New Roman" w:cs="Times New Roman"/>
                <w:b/>
                <w:lang w:val="en-US" w:eastAsia="en-US"/>
              </w:rPr>
              <w:t>Excel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С/Р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ст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ить столбчатые диаграммы по данным задач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5" w:hanging="5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навыки учебного сотрудничества в ходе индивидуа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ной и групповой работы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целевые устано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ки учебной деятельности, выстраивать последовательность необходимых операций (алгоритм действий)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рименять схемы, модели для получения информации, устанавливать причинно-следственные связи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навыков составления алгоритма вы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полнения зада-ния, навыков выполнения творческого задания</w:t>
            </w:r>
          </w:p>
        </w:tc>
        <w:tc>
          <w:tcPr>
            <w:tcW w:w="1555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1.1</w:t>
            </w:r>
          </w:p>
        </w:tc>
        <w:tc>
          <w:tcPr>
            <w:tcW w:w="15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.46, решить карточку, № 1438, № 1440 (а, б)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57/10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6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Графики 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из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лекать и ан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лизировать информацию, представленную в виде графика зависимости в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личин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14" w:hanging="14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воспринимать текст с уч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том поставленной учебной задачи, находить информацию, необходимую для решения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бнаруживать и формули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ть учебную проблему, составлять план вы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полнения работы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уметь осуществлять анализ объектов с выделением существенных и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несу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щественных признак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Формирование устойчив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го интереса к творческой деятельности, проявление креативных способностей</w:t>
            </w:r>
          </w:p>
        </w:tc>
        <w:tc>
          <w:tcPr>
            <w:tcW w:w="1555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1.1</w:t>
            </w:r>
          </w:p>
        </w:tc>
        <w:tc>
          <w:tcPr>
            <w:tcW w:w="15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.47, решить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№ 1462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1460 (1)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158/11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6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абота с графиками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И.Т.Работа со справочным материалом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ст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ить графики зав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имости величин по данным задач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5" w:hanging="5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правлять своим пов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ением (контроль, самокоррекция, оценка своего действия)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формировать способность к мобилизации сил и энергии, к волевому усилию в преодолении препятствий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рименять схемы, модели для получения информации, устанавливать причинно-следственные связи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навыков и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ивидуальной и коллекти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й исслед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тельской деятельности</w:t>
            </w:r>
          </w:p>
        </w:tc>
        <w:tc>
          <w:tcPr>
            <w:tcW w:w="1555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1.1</w:t>
            </w:r>
          </w:p>
        </w:tc>
        <w:tc>
          <w:tcPr>
            <w:tcW w:w="15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.47, решить карточку с индивидуальным заданием,  № 1461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59/12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6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бобщающий урок по теме: «Координаты на плоскости»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 xml:space="preserve">Тест 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бобщить зн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я и умения учащихся по теме «Координатная плоскость»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развивать умение точно и грамотно выражать свои мысли, отстаивать свою точку зрения в процессе дискуссии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пределять новый уровень отношения к самому себе как субъекту дея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льности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существлять выбор наиб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лее эффективных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познавате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го интереса к изучению нового, спос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бам обобщения и систематиз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ции знаний</w:t>
            </w:r>
          </w:p>
        </w:tc>
        <w:tc>
          <w:tcPr>
            <w:tcW w:w="1555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8.3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9.4</w:t>
            </w:r>
          </w:p>
        </w:tc>
        <w:tc>
          <w:tcPr>
            <w:tcW w:w="15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.47, решить карточку с индивидуальным задание,  решить тест, № 1463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60/13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6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0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К/р № 14 по теме: «Координаты на плоскости»</w:t>
            </w:r>
          </w:p>
        </w:tc>
        <w:tc>
          <w:tcPr>
            <w:tcW w:w="244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енять приоб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нные знания, умения, навыки в конкретной дея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льност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firstLine="5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правлять своим пов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ением (контроль, самокоррекция, оценка своего действия)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формировать способность к мобилизации сил и энергии, к волевому усилию в преодолении препятствий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  <w:lang w:eastAsia="en-US"/>
              </w:rPr>
              <w:lastRenderedPageBreak/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роизвольно и осознанно владеть общим приемом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Формирование навыков са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анализа и са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контроля</w:t>
            </w:r>
          </w:p>
        </w:tc>
        <w:tc>
          <w:tcPr>
            <w:tcW w:w="1555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8.3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9.4</w:t>
            </w:r>
          </w:p>
        </w:tc>
        <w:tc>
          <w:tcPr>
            <w:tcW w:w="15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.47, решить карточку с индивидуальным заданием</w:t>
            </w:r>
          </w:p>
        </w:tc>
      </w:tr>
      <w:tr w:rsidR="00C068D7" w:rsidRPr="00C068D7" w:rsidTr="00C068D7">
        <w:tc>
          <w:tcPr>
            <w:tcW w:w="15735" w:type="dxa"/>
            <w:gridSpan w:val="28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spacing w:after="0"/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</w:rPr>
              <w:lastRenderedPageBreak/>
              <w:t>Повторение – 10 ч.</w:t>
            </w:r>
          </w:p>
          <w:p w:rsidR="00C068D7" w:rsidRPr="00C068D7" w:rsidRDefault="00C068D7" w:rsidP="00C068D7">
            <w:pPr>
              <w:spacing w:after="0"/>
              <w:rPr>
                <w:rFonts w:ascii="Times New Roman" w:eastAsia="Times New Roman" w:hAnsi="Times New Roman" w:cs="Times New Roman"/>
                <w:b/>
              </w:rPr>
            </w:pPr>
            <w:r w:rsidRPr="00C068D7">
              <w:rPr>
                <w:rFonts w:ascii="Times New Roman" w:eastAsia="Times New Roman" w:hAnsi="Times New Roman" w:cs="Times New Roman"/>
                <w:b/>
              </w:rPr>
              <w:t>Цель: обобщить и систематизировать знания и умения обучающихся по материалу, изученному за курс математики 6 класса</w:t>
            </w:r>
          </w:p>
        </w:tc>
      </w:tr>
      <w:tr w:rsidR="00C068D7" w:rsidRPr="00C068D7" w:rsidTr="00C068D7">
        <w:trPr>
          <w:trHeight w:val="1480"/>
        </w:trPr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61/1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84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6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Действия с обыкновенными дробями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Тест</w:t>
            </w:r>
          </w:p>
        </w:tc>
        <w:tc>
          <w:tcPr>
            <w:tcW w:w="24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овторить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знаки делимости на 2; 3; 5; 9; 10 и их применение к решению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читься критично от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носиться к своему мнению, с достоинством признавать ошибочность своего мнения (если оно таково) и корректировать его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осознавать учащимся уровень и качество усвоения результата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роизвольно и осознанно владеть общим приемом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интереса к творческой деятельности на основе с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тавленного плана, проекта, модели, образца</w:t>
            </w:r>
          </w:p>
        </w:tc>
        <w:tc>
          <w:tcPr>
            <w:tcW w:w="1555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2.3</w:t>
            </w:r>
          </w:p>
        </w:tc>
        <w:tc>
          <w:tcPr>
            <w:tcW w:w="15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овторить  гл.1, решить тест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№  1563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62/2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84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6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Решение пропорций</w:t>
            </w:r>
          </w:p>
        </w:tc>
        <w:tc>
          <w:tcPr>
            <w:tcW w:w="24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овторить п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ятие простого и составного чис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ла, методы разл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жения на простые множители, алг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итмы нахожд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я НОД и НОК чисел и их прим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ение к решению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ть навыки учебного сотрудничества в ходе индивидуа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ной и групповой работы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самостоятельно выделять и формулировать познавательную цель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строить рассуждения в форме связи простых суждений об объекте, его строении, свойствах и связях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навыков с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рудничества со взрослыми и сверстниками</w:t>
            </w:r>
          </w:p>
        </w:tc>
        <w:tc>
          <w:tcPr>
            <w:tcW w:w="1555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5.6</w:t>
            </w:r>
          </w:p>
        </w:tc>
        <w:tc>
          <w:tcPr>
            <w:tcW w:w="15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ешить карточку с индивидуальным заданием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63/3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84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6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 xml:space="preserve">Действия с рациональными </w:t>
            </w: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lastRenderedPageBreak/>
              <w:t>числами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Тест</w:t>
            </w:r>
          </w:p>
        </w:tc>
        <w:tc>
          <w:tcPr>
            <w:tcW w:w="24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Повторить алг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итм сложения, умножения, деления обыкн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венных дробей, свойства действий и их применение к решению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left="19" w:hanging="19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lastRenderedPageBreak/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выслушивать мн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членов команды, не перебивая; прин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 xml:space="preserve">мать коллективные решения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корректировать деятельность: вносить изменения в процесс с учетом воз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кших трудностей и ошибок, намечать сп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обы их устранения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риентироваться на разн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образие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Формирование навыка ос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знанного вы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бора наиболее эффективного способа реш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я</w:t>
            </w:r>
          </w:p>
        </w:tc>
        <w:tc>
          <w:tcPr>
            <w:tcW w:w="1555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3.4</w:t>
            </w:r>
          </w:p>
        </w:tc>
        <w:tc>
          <w:tcPr>
            <w:tcW w:w="15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овторить  гл.2, решить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 xml:space="preserve">тест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 1567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164/4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84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6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Упрощение выражений</w:t>
            </w:r>
          </w:p>
        </w:tc>
        <w:tc>
          <w:tcPr>
            <w:tcW w:w="24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овторить поня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ия «отношения», «пропорции», основное свой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тво пропорции и применение пропорций к 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ию уравнений и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left="10" w:hanging="1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азвивать умение обм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ваться знаниями между одноклассниками дня принятия эффективных совместных 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ий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удерживать цель деятельности до получения ее результата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устанавливать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чинно-следственные связи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познавате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го интереса к изучению нового, спос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бам обобщения и систематиз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ции знаний</w:t>
            </w:r>
          </w:p>
        </w:tc>
        <w:tc>
          <w:tcPr>
            <w:tcW w:w="1555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6.5</w:t>
            </w:r>
          </w:p>
        </w:tc>
        <w:tc>
          <w:tcPr>
            <w:tcW w:w="15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ешить карточку с индивидуальным заданием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65/5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84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6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Решение уравнений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Тест</w:t>
            </w:r>
          </w:p>
        </w:tc>
        <w:tc>
          <w:tcPr>
            <w:tcW w:w="24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овторить осно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ые приемы 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ия уравнений и их применение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firstLine="1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оддерживать инициатив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е сотрудничество в поиске и сборе инфор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ации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/>
              <w:ind w:firstLine="10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контролировать в форме сравнения способ действия и его результат с заданным эталоном с целью обнаружения отклонений от эталона и вносить необход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ые коррективы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ориентироваться на разн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образие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Формиров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навыков анализа, и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ивидуального и коллективн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го проекти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ния</w:t>
            </w:r>
          </w:p>
        </w:tc>
        <w:tc>
          <w:tcPr>
            <w:tcW w:w="1555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7.2</w:t>
            </w:r>
          </w:p>
        </w:tc>
        <w:tc>
          <w:tcPr>
            <w:tcW w:w="15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ешить карточку с индивидуальным заданием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166/6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84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6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 xml:space="preserve">Решение задач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Ур.Зд.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Составление задачи.</w:t>
            </w:r>
          </w:p>
        </w:tc>
        <w:tc>
          <w:tcPr>
            <w:tcW w:w="24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овторить ос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вные типы задач, решаемых с помощью л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ейных уравн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й, и приемы их решения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пособствовать форми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нию научного мировоззрения учащихся.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удерживать цель деятельности до получения ее результата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i/>
                <w:iCs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меть выделять существен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ую информацию из текстов разных видов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е интереса к творческой деятельности на основе с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тавленного плана, проекта, модели, об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разца</w:t>
            </w:r>
          </w:p>
        </w:tc>
        <w:tc>
          <w:tcPr>
            <w:tcW w:w="1555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7.4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4.1</w:t>
            </w:r>
          </w:p>
        </w:tc>
        <w:tc>
          <w:tcPr>
            <w:tcW w:w="15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овторить  гл.1, 2, решить № 1568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1579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67/7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84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6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Обобщение и систематизация изученного материала.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Тест</w:t>
            </w:r>
          </w:p>
        </w:tc>
        <w:tc>
          <w:tcPr>
            <w:tcW w:w="24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овторить ос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вные понятия, связанные с к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ординатной пл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скостью, граф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ками зависимости величин,и их применение к 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ию задач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5" w:hanging="5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азвивать умение обм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ваться знаниями между одноклассниками для принятия эффективных совместных 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шений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пределять последовате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сть промежуточных действий с учетом к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нечного результата, составлять план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рименять схемы, модели для получения информации, устанавливать причинно-следственные связи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познавате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го интереса к изучению нового, спос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бам обобщения и систематиз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ции знаний</w:t>
            </w:r>
          </w:p>
        </w:tc>
        <w:tc>
          <w:tcPr>
            <w:tcW w:w="1555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Повторить  гл.1, 2, решить  тест, 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№ 1582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68/8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84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6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Итоговая контрольная работа №15</w:t>
            </w:r>
          </w:p>
        </w:tc>
        <w:tc>
          <w:tcPr>
            <w:tcW w:w="24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при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менять приобр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тенные знания, умения, навыки в конкретной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дея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льности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10" w:hanging="1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lastRenderedPageBreak/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правлять своим пов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ением (контроль, самокоррекция, оценка своего действия)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 xml:space="preserve">осознавать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 xml:space="preserve">учащимся уровень и качество усвоения результата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создавать и преобразовывать модели и схемы для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Формирование навыков са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анализа и сам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контроля</w:t>
            </w:r>
          </w:p>
        </w:tc>
        <w:tc>
          <w:tcPr>
            <w:tcW w:w="1555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ешить карточку с индивидуальным заданием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lastRenderedPageBreak/>
              <w:t>169/9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84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6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Анализ к/р.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Урок-зачет за курс 6 класса</w:t>
            </w:r>
          </w:p>
        </w:tc>
        <w:tc>
          <w:tcPr>
            <w:tcW w:w="24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роанализи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ть допущенные в контрольной работе ошибки, провести работу по их предупреж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ению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left="5" w:hanging="5"/>
              <w:jc w:val="both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учиться критично от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 xml:space="preserve">носиться к своему мнению, с достоинством признавать ошибочность своего мнения (если оно таково) и корректировать его. </w:t>
            </w: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сознавать самого себя как движущую силу своего научения, формир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вать способность к преодолению препятствий и самокоррекции, уметь выполнять работу над ошибками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риентироваться на разн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образие способов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 познаватель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ого интереса к изучению нового, спос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бам обобщения и систематиз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ции знаний</w:t>
            </w:r>
          </w:p>
        </w:tc>
        <w:tc>
          <w:tcPr>
            <w:tcW w:w="1555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Решить карточку с индивидуальным заданием</w:t>
            </w:r>
          </w:p>
        </w:tc>
      </w:tr>
      <w:tr w:rsidR="00C068D7" w:rsidRPr="00C068D7" w:rsidTr="00C068D7">
        <w:tc>
          <w:tcPr>
            <w:tcW w:w="9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170/10</w:t>
            </w:r>
          </w:p>
        </w:tc>
        <w:tc>
          <w:tcPr>
            <w:tcW w:w="113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884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26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lang w:eastAsia="en-US"/>
              </w:rPr>
              <w:t>Смотр знаний</w:t>
            </w:r>
          </w:p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24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Научиться прово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дить диагностику учебных достиже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й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firstLine="10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Коммуника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рганизовывать и пла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нировать учебное сотрудничество с учителем и сверстниками.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ind w:firstLine="5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lang w:eastAsia="en-US"/>
              </w:rPr>
              <w:t xml:space="preserve">Регулятив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пределять новый уровень отношения к самому себе как субъекту дея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softHyphen/>
              <w:t>тельности.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  <w:lang w:eastAsia="en-US"/>
              </w:rPr>
              <w:t xml:space="preserve">Познавательные: </w:t>
            </w: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произвольно и осознанно владеть общим приемом решения задач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Формирование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целостного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восприятия</w:t>
            </w:r>
          </w:p>
          <w:p w:rsidR="00C068D7" w:rsidRPr="00C068D7" w:rsidRDefault="00C068D7" w:rsidP="00C068D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en-US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окружающего</w:t>
            </w:r>
          </w:p>
          <w:p w:rsidR="00C068D7" w:rsidRPr="00C068D7" w:rsidRDefault="00C068D7" w:rsidP="00C068D7">
            <w:pPr>
              <w:rPr>
                <w:rFonts w:ascii="Calibri" w:eastAsia="Times New Roman" w:hAnsi="Calibri" w:cs="Times New Roman"/>
              </w:rPr>
            </w:pPr>
            <w:r w:rsidRPr="00C068D7">
              <w:rPr>
                <w:rFonts w:ascii="Times New Roman" w:eastAsia="Times New Roman" w:hAnsi="Times New Roman" w:cs="Times New Roman"/>
                <w:lang w:eastAsia="en-US"/>
              </w:rPr>
              <w:t>мира</w:t>
            </w:r>
          </w:p>
        </w:tc>
        <w:tc>
          <w:tcPr>
            <w:tcW w:w="1555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068D7" w:rsidRPr="00C068D7" w:rsidRDefault="00C068D7" w:rsidP="00C068D7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</w:tr>
    </w:tbl>
    <w:p w:rsidR="00C068D7" w:rsidRDefault="00C068D7" w:rsidP="00FE0E4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C068D7" w:rsidSect="00535A32">
      <w:footerReference w:type="default" r:id="rId278"/>
      <w:pgSz w:w="16838" w:h="11906" w:orient="landscape"/>
      <w:pgMar w:top="851" w:right="1134" w:bottom="426" w:left="1134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93A48" w:rsidRDefault="00893A48" w:rsidP="002A505E">
      <w:pPr>
        <w:spacing w:after="0" w:line="240" w:lineRule="auto"/>
      </w:pPr>
      <w:r>
        <w:separator/>
      </w:r>
    </w:p>
  </w:endnote>
  <w:endnote w:type="continuationSeparator" w:id="0">
    <w:p w:rsidR="00893A48" w:rsidRDefault="00893A48" w:rsidP="002A505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085656"/>
      <w:docPartObj>
        <w:docPartGallery w:val="Page Numbers (Bottom of Page)"/>
        <w:docPartUnique/>
      </w:docPartObj>
    </w:sdtPr>
    <w:sdtEndPr/>
    <w:sdtContent>
      <w:p w:rsidR="00535A32" w:rsidRDefault="005E446D">
        <w:pPr>
          <w:pStyle w:val="af0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05310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535A32" w:rsidRDefault="00535A32">
    <w:pPr>
      <w:pStyle w:val="af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93A48" w:rsidRDefault="00893A48" w:rsidP="002A505E">
      <w:pPr>
        <w:spacing w:after="0" w:line="240" w:lineRule="auto"/>
      </w:pPr>
      <w:r>
        <w:separator/>
      </w:r>
    </w:p>
  </w:footnote>
  <w:footnote w:type="continuationSeparator" w:id="0">
    <w:p w:rsidR="00893A48" w:rsidRDefault="00893A48" w:rsidP="002A505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1">
    <w:nsid w:val="000F5E06"/>
    <w:multiLevelType w:val="hybridMultilevel"/>
    <w:tmpl w:val="3EBC251A"/>
    <w:lvl w:ilvl="0" w:tplc="983841DE">
      <w:start w:val="1"/>
      <w:numFmt w:val="bullet"/>
      <w:lvlText w:val=""/>
      <w:lvlJc w:val="left"/>
      <w:pPr>
        <w:tabs>
          <w:tab w:val="num" w:pos="975"/>
        </w:tabs>
        <w:ind w:left="975" w:hanging="618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6C31004"/>
    <w:multiLevelType w:val="hybridMultilevel"/>
    <w:tmpl w:val="1FF41510"/>
    <w:lvl w:ilvl="0" w:tplc="1C5A14A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-124"/>
        </w:tabs>
        <w:ind w:left="-1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596"/>
        </w:tabs>
        <w:ind w:left="59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1316"/>
        </w:tabs>
        <w:ind w:left="131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036"/>
        </w:tabs>
        <w:ind w:left="203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2756"/>
        </w:tabs>
        <w:ind w:left="275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3476"/>
        </w:tabs>
        <w:ind w:left="347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4196"/>
        </w:tabs>
        <w:ind w:left="419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4916"/>
        </w:tabs>
        <w:ind w:left="4916" w:hanging="360"/>
      </w:pPr>
      <w:rPr>
        <w:rFonts w:ascii="Wingdings" w:hAnsi="Wingdings" w:hint="default"/>
      </w:rPr>
    </w:lvl>
  </w:abstractNum>
  <w:abstractNum w:abstractNumId="3">
    <w:nsid w:val="09053254"/>
    <w:multiLevelType w:val="hybridMultilevel"/>
    <w:tmpl w:val="1444E190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0C5A1249"/>
    <w:multiLevelType w:val="hybridMultilevel"/>
    <w:tmpl w:val="606EBEC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E3D670F"/>
    <w:multiLevelType w:val="hybridMultilevel"/>
    <w:tmpl w:val="3D70688E"/>
    <w:lvl w:ilvl="0" w:tplc="9A8C5CD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3F85270"/>
    <w:multiLevelType w:val="hybridMultilevel"/>
    <w:tmpl w:val="99D043BC"/>
    <w:lvl w:ilvl="0" w:tplc="B6B6071E">
      <w:start w:val="1"/>
      <w:numFmt w:val="decimal"/>
      <w:lvlText w:val="%1)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1C5A14A2">
      <w:start w:val="1"/>
      <w:numFmt w:val="bullet"/>
      <w:lvlText w:val=""/>
      <w:lvlJc w:val="left"/>
      <w:pPr>
        <w:tabs>
          <w:tab w:val="num" w:pos="1155"/>
        </w:tabs>
        <w:ind w:left="1155" w:hanging="360"/>
      </w:pPr>
      <w:rPr>
        <w:rFonts w:ascii="Symbol" w:hAnsi="Symbol" w:hint="default"/>
      </w:rPr>
    </w:lvl>
    <w:lvl w:ilvl="2" w:tplc="0C94FD12">
      <w:start w:val="1"/>
      <w:numFmt w:val="decimal"/>
      <w:lvlText w:val="%3."/>
      <w:lvlJc w:val="left"/>
      <w:pPr>
        <w:ind w:left="2055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7">
    <w:nsid w:val="17153384"/>
    <w:multiLevelType w:val="hybridMultilevel"/>
    <w:tmpl w:val="D08C47DC"/>
    <w:lvl w:ilvl="0" w:tplc="A6DAA71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E7A617D"/>
    <w:multiLevelType w:val="hybridMultilevel"/>
    <w:tmpl w:val="6A9A1842"/>
    <w:lvl w:ilvl="0" w:tplc="1C5A14A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-124"/>
        </w:tabs>
        <w:ind w:left="-1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596"/>
        </w:tabs>
        <w:ind w:left="59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1316"/>
        </w:tabs>
        <w:ind w:left="131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036"/>
        </w:tabs>
        <w:ind w:left="203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2756"/>
        </w:tabs>
        <w:ind w:left="275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3476"/>
        </w:tabs>
        <w:ind w:left="347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4196"/>
        </w:tabs>
        <w:ind w:left="419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4916"/>
        </w:tabs>
        <w:ind w:left="4916" w:hanging="360"/>
      </w:pPr>
      <w:rPr>
        <w:rFonts w:ascii="Wingdings" w:hAnsi="Wingdings" w:hint="default"/>
      </w:rPr>
    </w:lvl>
  </w:abstractNum>
  <w:abstractNum w:abstractNumId="9">
    <w:nsid w:val="518F2BF0"/>
    <w:multiLevelType w:val="hybridMultilevel"/>
    <w:tmpl w:val="756ADCBA"/>
    <w:lvl w:ilvl="0" w:tplc="1C5A14A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-124"/>
        </w:tabs>
        <w:ind w:left="-1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596"/>
        </w:tabs>
        <w:ind w:left="59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1316"/>
        </w:tabs>
        <w:ind w:left="131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036"/>
        </w:tabs>
        <w:ind w:left="203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2756"/>
        </w:tabs>
        <w:ind w:left="275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3476"/>
        </w:tabs>
        <w:ind w:left="347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4196"/>
        </w:tabs>
        <w:ind w:left="419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4916"/>
        </w:tabs>
        <w:ind w:left="4916" w:hanging="360"/>
      </w:pPr>
      <w:rPr>
        <w:rFonts w:ascii="Wingdings" w:hAnsi="Wingdings" w:hint="default"/>
      </w:rPr>
    </w:lvl>
  </w:abstractNum>
  <w:abstractNum w:abstractNumId="10">
    <w:nsid w:val="5BA87886"/>
    <w:multiLevelType w:val="hybridMultilevel"/>
    <w:tmpl w:val="E29C2392"/>
    <w:lvl w:ilvl="0" w:tplc="0419000F">
      <w:start w:val="1"/>
      <w:numFmt w:val="decimal"/>
      <w:lvlText w:val="%1."/>
      <w:lvlJc w:val="left"/>
      <w:pPr>
        <w:ind w:left="1260" w:hanging="360"/>
      </w:p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1">
    <w:nsid w:val="68FF5BBC"/>
    <w:multiLevelType w:val="hybridMultilevel"/>
    <w:tmpl w:val="2236B83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7"/>
  </w:num>
  <w:num w:numId="3">
    <w:abstractNumId w:val="5"/>
  </w:num>
  <w:num w:numId="4">
    <w:abstractNumId w:val="4"/>
  </w:num>
  <w:num w:numId="5">
    <w:abstractNumId w:val="6"/>
  </w:num>
  <w:num w:numId="6">
    <w:abstractNumId w:val="8"/>
  </w:num>
  <w:num w:numId="7">
    <w:abstractNumId w:val="9"/>
  </w:num>
  <w:num w:numId="8">
    <w:abstractNumId w:val="2"/>
  </w:num>
  <w:num w:numId="9">
    <w:abstractNumId w:val="1"/>
  </w:num>
  <w:num w:numId="10">
    <w:abstractNumId w:val="10"/>
  </w:num>
  <w:num w:numId="11">
    <w:abstractNumId w:val="3"/>
  </w:num>
  <w:num w:numId="1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2A505E"/>
    <w:rsid w:val="00040F4A"/>
    <w:rsid w:val="0005610B"/>
    <w:rsid w:val="000823C9"/>
    <w:rsid w:val="000851C3"/>
    <w:rsid w:val="000A7366"/>
    <w:rsid w:val="000C3388"/>
    <w:rsid w:val="00105310"/>
    <w:rsid w:val="001F1E2C"/>
    <w:rsid w:val="00201641"/>
    <w:rsid w:val="00257F01"/>
    <w:rsid w:val="002A505E"/>
    <w:rsid w:val="002D3E52"/>
    <w:rsid w:val="002F4692"/>
    <w:rsid w:val="002F50DE"/>
    <w:rsid w:val="003422D1"/>
    <w:rsid w:val="0037436B"/>
    <w:rsid w:val="003A03F0"/>
    <w:rsid w:val="00450D5C"/>
    <w:rsid w:val="00462AF8"/>
    <w:rsid w:val="00535A32"/>
    <w:rsid w:val="005658B0"/>
    <w:rsid w:val="005D08B8"/>
    <w:rsid w:val="005E446D"/>
    <w:rsid w:val="006161D0"/>
    <w:rsid w:val="00653B91"/>
    <w:rsid w:val="00680648"/>
    <w:rsid w:val="00681F1F"/>
    <w:rsid w:val="00774958"/>
    <w:rsid w:val="00776C35"/>
    <w:rsid w:val="007A1AD3"/>
    <w:rsid w:val="007B5FD9"/>
    <w:rsid w:val="007B64F0"/>
    <w:rsid w:val="007D3437"/>
    <w:rsid w:val="008104E7"/>
    <w:rsid w:val="008848D4"/>
    <w:rsid w:val="00893A48"/>
    <w:rsid w:val="008F00AA"/>
    <w:rsid w:val="00951796"/>
    <w:rsid w:val="00960EFD"/>
    <w:rsid w:val="009B12EF"/>
    <w:rsid w:val="009F457A"/>
    <w:rsid w:val="00A62A8C"/>
    <w:rsid w:val="00AA1A10"/>
    <w:rsid w:val="00AD087C"/>
    <w:rsid w:val="00AE72E7"/>
    <w:rsid w:val="00B34122"/>
    <w:rsid w:val="00B41328"/>
    <w:rsid w:val="00B637BF"/>
    <w:rsid w:val="00BA4712"/>
    <w:rsid w:val="00BA6F27"/>
    <w:rsid w:val="00BB3941"/>
    <w:rsid w:val="00C068D7"/>
    <w:rsid w:val="00C20D0E"/>
    <w:rsid w:val="00C37FD3"/>
    <w:rsid w:val="00C67BC7"/>
    <w:rsid w:val="00C72182"/>
    <w:rsid w:val="00CA11AB"/>
    <w:rsid w:val="00CA1F99"/>
    <w:rsid w:val="00CE7C1C"/>
    <w:rsid w:val="00CE7EDD"/>
    <w:rsid w:val="00D07B1B"/>
    <w:rsid w:val="00D31954"/>
    <w:rsid w:val="00D63930"/>
    <w:rsid w:val="00DD6A15"/>
    <w:rsid w:val="00DD6C29"/>
    <w:rsid w:val="00E200D6"/>
    <w:rsid w:val="00E23C58"/>
    <w:rsid w:val="00E34B45"/>
    <w:rsid w:val="00EB58E0"/>
    <w:rsid w:val="00ED2893"/>
    <w:rsid w:val="00ED6210"/>
    <w:rsid w:val="00F65BC4"/>
    <w:rsid w:val="00FE0E48"/>
    <w:rsid w:val="00FE10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15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41328"/>
  </w:style>
  <w:style w:type="paragraph" w:styleId="2">
    <w:name w:val="heading 2"/>
    <w:basedOn w:val="a"/>
    <w:next w:val="a"/>
    <w:link w:val="20"/>
    <w:qFormat/>
    <w:rsid w:val="002A505E"/>
    <w:pPr>
      <w:keepNext/>
      <w:widowControl w:val="0"/>
      <w:tabs>
        <w:tab w:val="num" w:pos="0"/>
      </w:tabs>
      <w:suppressAutoHyphens/>
      <w:spacing w:before="240" w:after="60" w:line="240" w:lineRule="auto"/>
      <w:ind w:left="576" w:hanging="576"/>
      <w:outlineLvl w:val="1"/>
    </w:pPr>
    <w:rPr>
      <w:rFonts w:ascii="Arial" w:eastAsia="SimSun" w:hAnsi="Arial" w:cs="Arial"/>
      <w:b/>
      <w:bCs/>
      <w:i/>
      <w:iCs/>
      <w:kern w:val="1"/>
      <w:sz w:val="28"/>
      <w:szCs w:val="28"/>
      <w:lang w:eastAsia="hi-IN" w:bidi="hi-IN"/>
    </w:rPr>
  </w:style>
  <w:style w:type="paragraph" w:styleId="8">
    <w:name w:val="heading 8"/>
    <w:basedOn w:val="a"/>
    <w:next w:val="a"/>
    <w:link w:val="80"/>
    <w:qFormat/>
    <w:rsid w:val="002A505E"/>
    <w:pPr>
      <w:widowControl w:val="0"/>
      <w:tabs>
        <w:tab w:val="num" w:pos="0"/>
      </w:tabs>
      <w:suppressAutoHyphens/>
      <w:spacing w:before="240" w:after="60" w:line="240" w:lineRule="auto"/>
      <w:ind w:left="1440" w:hanging="1440"/>
      <w:outlineLvl w:val="7"/>
    </w:pPr>
    <w:rPr>
      <w:rFonts w:ascii="Arial" w:eastAsia="SimSun" w:hAnsi="Arial" w:cs="Mangal"/>
      <w:i/>
      <w:iCs/>
      <w:kern w:val="1"/>
      <w:sz w:val="24"/>
      <w:szCs w:val="24"/>
      <w:lang w:eastAsia="hi-IN" w:bidi="hi-I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a4"/>
    <w:uiPriority w:val="1"/>
    <w:qFormat/>
    <w:rsid w:val="002A505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4">
    <w:name w:val="Без интервала Знак"/>
    <w:basedOn w:val="a0"/>
    <w:link w:val="a3"/>
    <w:uiPriority w:val="1"/>
    <w:rsid w:val="002A505E"/>
    <w:rPr>
      <w:rFonts w:ascii="Times New Roman" w:eastAsia="Times New Roman" w:hAnsi="Times New Roman" w:cs="Times New Roman"/>
      <w:sz w:val="24"/>
      <w:szCs w:val="24"/>
    </w:rPr>
  </w:style>
  <w:style w:type="paragraph" w:styleId="a5">
    <w:name w:val="Normal (Web)"/>
    <w:basedOn w:val="a"/>
    <w:uiPriority w:val="99"/>
    <w:unhideWhenUsed/>
    <w:rsid w:val="002A50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a6">
    <w:name w:val="Table Grid"/>
    <w:basedOn w:val="a1"/>
    <w:uiPriority w:val="59"/>
    <w:rsid w:val="002A505E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7">
    <w:name w:val="Body Text"/>
    <w:basedOn w:val="a"/>
    <w:link w:val="a8"/>
    <w:rsid w:val="002A505E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8">
    <w:name w:val="Основной текст Знак"/>
    <w:basedOn w:val="a0"/>
    <w:link w:val="a7"/>
    <w:rsid w:val="002A505E"/>
    <w:rPr>
      <w:rFonts w:ascii="Times New Roman" w:eastAsia="Times New Roman" w:hAnsi="Times New Roman" w:cs="Times New Roman"/>
      <w:sz w:val="24"/>
      <w:szCs w:val="24"/>
    </w:rPr>
  </w:style>
  <w:style w:type="character" w:customStyle="1" w:styleId="c1">
    <w:name w:val="c1"/>
    <w:basedOn w:val="a0"/>
    <w:rsid w:val="002A505E"/>
  </w:style>
  <w:style w:type="paragraph" w:customStyle="1" w:styleId="c22">
    <w:name w:val="c22"/>
    <w:basedOn w:val="a"/>
    <w:rsid w:val="002A50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19">
    <w:name w:val="c19"/>
    <w:basedOn w:val="a"/>
    <w:rsid w:val="002A50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9">
    <w:name w:val="Hyperlink"/>
    <w:basedOn w:val="a0"/>
    <w:rsid w:val="002A505E"/>
    <w:rPr>
      <w:color w:val="0000FF"/>
      <w:u w:val="single"/>
    </w:rPr>
  </w:style>
  <w:style w:type="character" w:customStyle="1" w:styleId="day7">
    <w:name w:val="da y7"/>
    <w:basedOn w:val="a0"/>
    <w:rsid w:val="002A505E"/>
  </w:style>
  <w:style w:type="character" w:styleId="aa">
    <w:name w:val="Strong"/>
    <w:basedOn w:val="a0"/>
    <w:qFormat/>
    <w:rsid w:val="002A505E"/>
    <w:rPr>
      <w:b/>
      <w:bCs/>
    </w:rPr>
  </w:style>
  <w:style w:type="character" w:customStyle="1" w:styleId="t7">
    <w:name w:val="t7"/>
    <w:basedOn w:val="a0"/>
    <w:rsid w:val="002A505E"/>
  </w:style>
  <w:style w:type="paragraph" w:customStyle="1" w:styleId="1">
    <w:name w:val="Основной текст1"/>
    <w:basedOn w:val="a"/>
    <w:link w:val="ab"/>
    <w:rsid w:val="002A505E"/>
    <w:pPr>
      <w:shd w:val="clear" w:color="auto" w:fill="FFFFFF"/>
      <w:spacing w:after="0" w:line="0" w:lineRule="atLeast"/>
    </w:pPr>
    <w:rPr>
      <w:rFonts w:ascii="Calibri" w:eastAsia="Calibri" w:hAnsi="Calibri" w:cs="Calibri"/>
    </w:rPr>
  </w:style>
  <w:style w:type="character" w:customStyle="1" w:styleId="ab">
    <w:name w:val="Основной текст_"/>
    <w:basedOn w:val="a0"/>
    <w:link w:val="1"/>
    <w:rsid w:val="002A505E"/>
    <w:rPr>
      <w:rFonts w:ascii="Calibri" w:eastAsia="Calibri" w:hAnsi="Calibri" w:cs="Calibri"/>
      <w:shd w:val="clear" w:color="auto" w:fill="FFFFFF"/>
    </w:rPr>
  </w:style>
  <w:style w:type="character" w:customStyle="1" w:styleId="15">
    <w:name w:val="Основной текст (15)_"/>
    <w:basedOn w:val="a0"/>
    <w:link w:val="150"/>
    <w:rsid w:val="002A505E"/>
    <w:rPr>
      <w:rFonts w:ascii="Calibri" w:eastAsia="Calibri" w:hAnsi="Calibri" w:cs="Calibri"/>
      <w:shd w:val="clear" w:color="auto" w:fill="FFFFFF"/>
    </w:rPr>
  </w:style>
  <w:style w:type="paragraph" w:customStyle="1" w:styleId="150">
    <w:name w:val="Основной текст (15)"/>
    <w:basedOn w:val="a"/>
    <w:link w:val="15"/>
    <w:rsid w:val="002A505E"/>
    <w:pPr>
      <w:shd w:val="clear" w:color="auto" w:fill="FFFFFF"/>
      <w:spacing w:after="0" w:line="264" w:lineRule="exact"/>
    </w:pPr>
    <w:rPr>
      <w:rFonts w:ascii="Calibri" w:eastAsia="Calibri" w:hAnsi="Calibri" w:cs="Calibri"/>
    </w:rPr>
  </w:style>
  <w:style w:type="paragraph" w:styleId="ac">
    <w:name w:val="header"/>
    <w:basedOn w:val="a"/>
    <w:link w:val="ad"/>
    <w:uiPriority w:val="99"/>
    <w:semiHidden/>
    <w:unhideWhenUsed/>
    <w:rsid w:val="002A505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semiHidden/>
    <w:rsid w:val="002A505E"/>
  </w:style>
  <w:style w:type="paragraph" w:styleId="ae">
    <w:name w:val="footer"/>
    <w:basedOn w:val="a"/>
    <w:link w:val="af"/>
    <w:uiPriority w:val="99"/>
    <w:unhideWhenUsed/>
    <w:rsid w:val="002A505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2A505E"/>
  </w:style>
  <w:style w:type="paragraph" w:styleId="af0">
    <w:name w:val="Body Text Indent"/>
    <w:basedOn w:val="a"/>
    <w:link w:val="af1"/>
    <w:uiPriority w:val="99"/>
    <w:semiHidden/>
    <w:unhideWhenUsed/>
    <w:rsid w:val="002A505E"/>
    <w:pPr>
      <w:spacing w:after="120"/>
      <w:ind w:left="283"/>
    </w:pPr>
  </w:style>
  <w:style w:type="character" w:customStyle="1" w:styleId="af1">
    <w:name w:val="Основной текст с отступом Знак"/>
    <w:basedOn w:val="a0"/>
    <w:link w:val="af0"/>
    <w:uiPriority w:val="99"/>
    <w:semiHidden/>
    <w:rsid w:val="002A505E"/>
  </w:style>
  <w:style w:type="character" w:customStyle="1" w:styleId="20">
    <w:name w:val="Заголовок 2 Знак"/>
    <w:basedOn w:val="a0"/>
    <w:link w:val="2"/>
    <w:rsid w:val="002A505E"/>
    <w:rPr>
      <w:rFonts w:ascii="Arial" w:eastAsia="SimSun" w:hAnsi="Arial" w:cs="Arial"/>
      <w:b/>
      <w:bCs/>
      <w:i/>
      <w:iCs/>
      <w:kern w:val="1"/>
      <w:sz w:val="28"/>
      <w:szCs w:val="28"/>
      <w:lang w:eastAsia="hi-IN" w:bidi="hi-IN"/>
    </w:rPr>
  </w:style>
  <w:style w:type="character" w:customStyle="1" w:styleId="80">
    <w:name w:val="Заголовок 8 Знак"/>
    <w:basedOn w:val="a0"/>
    <w:link w:val="8"/>
    <w:rsid w:val="002A505E"/>
    <w:rPr>
      <w:rFonts w:ascii="Arial" w:eastAsia="SimSun" w:hAnsi="Arial" w:cs="Mangal"/>
      <w:i/>
      <w:iCs/>
      <w:kern w:val="1"/>
      <w:sz w:val="24"/>
      <w:szCs w:val="24"/>
      <w:lang w:eastAsia="hi-IN" w:bidi="hi-IN"/>
    </w:rPr>
  </w:style>
  <w:style w:type="paragraph" w:customStyle="1" w:styleId="21">
    <w:name w:val="Основной текст 21"/>
    <w:basedOn w:val="a"/>
    <w:rsid w:val="002A505E"/>
    <w:pPr>
      <w:widowControl w:val="0"/>
      <w:suppressAutoHyphens/>
      <w:spacing w:after="120" w:line="480" w:lineRule="auto"/>
    </w:pPr>
    <w:rPr>
      <w:rFonts w:ascii="Arial" w:eastAsia="SimSun" w:hAnsi="Arial" w:cs="Mangal"/>
      <w:kern w:val="1"/>
      <w:sz w:val="20"/>
      <w:szCs w:val="24"/>
      <w:lang w:eastAsia="hi-IN" w:bidi="hi-IN"/>
    </w:rPr>
  </w:style>
  <w:style w:type="paragraph" w:customStyle="1" w:styleId="10">
    <w:name w:val="Цитата1"/>
    <w:basedOn w:val="a"/>
    <w:rsid w:val="002A505E"/>
    <w:pPr>
      <w:widowControl w:val="0"/>
      <w:suppressAutoHyphens/>
      <w:spacing w:after="0" w:line="240" w:lineRule="auto"/>
      <w:ind w:left="57" w:right="57" w:firstLine="720"/>
      <w:jc w:val="both"/>
    </w:pPr>
    <w:rPr>
      <w:rFonts w:ascii="Arial" w:eastAsia="SimSun" w:hAnsi="Arial" w:cs="Mangal"/>
      <w:kern w:val="1"/>
      <w:sz w:val="24"/>
      <w:szCs w:val="24"/>
      <w:lang w:eastAsia="hi-IN" w:bidi="hi-IN"/>
    </w:rPr>
  </w:style>
  <w:style w:type="character" w:customStyle="1" w:styleId="5">
    <w:name w:val="Основной текст (5)"/>
    <w:basedOn w:val="a0"/>
    <w:rsid w:val="00960EF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32"/>
      <w:szCs w:val="32"/>
    </w:rPr>
  </w:style>
  <w:style w:type="paragraph" w:customStyle="1" w:styleId="22">
    <w:name w:val="Основной текст2"/>
    <w:basedOn w:val="a"/>
    <w:rsid w:val="00960EFD"/>
    <w:pPr>
      <w:shd w:val="clear" w:color="auto" w:fill="FFFFFF"/>
      <w:spacing w:after="0" w:line="0" w:lineRule="atLeast"/>
    </w:pPr>
    <w:rPr>
      <w:rFonts w:ascii="Times New Roman" w:eastAsia="Times New Roman" w:hAnsi="Times New Roman" w:cs="Times New Roman"/>
    </w:rPr>
  </w:style>
  <w:style w:type="character" w:customStyle="1" w:styleId="511pt">
    <w:name w:val="Основной текст (5) + 11 pt;Не курсив"/>
    <w:basedOn w:val="a0"/>
    <w:rsid w:val="00960EF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2"/>
      <w:szCs w:val="22"/>
    </w:rPr>
  </w:style>
  <w:style w:type="character" w:customStyle="1" w:styleId="3">
    <w:name w:val="Основной текст (3) + Полужирный"/>
    <w:basedOn w:val="a0"/>
    <w:rsid w:val="00960EF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0"/>
      <w:sz w:val="23"/>
      <w:szCs w:val="23"/>
      <w:shd w:val="clear" w:color="auto" w:fill="FFFFFF"/>
    </w:rPr>
  </w:style>
  <w:style w:type="character" w:customStyle="1" w:styleId="16pt">
    <w:name w:val="Основной текст + 16 pt;Курсив"/>
    <w:basedOn w:val="ab"/>
    <w:rsid w:val="00960EF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32"/>
      <w:szCs w:val="32"/>
      <w:shd w:val="clear" w:color="auto" w:fill="FFFFFF"/>
    </w:rPr>
  </w:style>
  <w:style w:type="character" w:styleId="af2">
    <w:name w:val="Placeholder Text"/>
    <w:basedOn w:val="a0"/>
    <w:uiPriority w:val="99"/>
    <w:semiHidden/>
    <w:rsid w:val="00960EFD"/>
    <w:rPr>
      <w:color w:val="808080"/>
    </w:rPr>
  </w:style>
  <w:style w:type="paragraph" w:styleId="af3">
    <w:name w:val="Balloon Text"/>
    <w:basedOn w:val="a"/>
    <w:link w:val="af4"/>
    <w:uiPriority w:val="99"/>
    <w:semiHidden/>
    <w:unhideWhenUsed/>
    <w:rsid w:val="00960E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960EFD"/>
    <w:rPr>
      <w:rFonts w:ascii="Tahoma" w:hAnsi="Tahoma" w:cs="Tahoma"/>
      <w:sz w:val="16"/>
      <w:szCs w:val="16"/>
    </w:rPr>
  </w:style>
  <w:style w:type="character" w:customStyle="1" w:styleId="75pt">
    <w:name w:val="Основной текст + 7;5 pt;Малые прописные"/>
    <w:basedOn w:val="ab"/>
    <w:rsid w:val="00960EFD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spacing w:val="0"/>
      <w:sz w:val="15"/>
      <w:szCs w:val="15"/>
      <w:shd w:val="clear" w:color="auto" w:fill="FFFFFF"/>
    </w:rPr>
  </w:style>
  <w:style w:type="character" w:customStyle="1" w:styleId="4">
    <w:name w:val="Основной текст (4)_"/>
    <w:basedOn w:val="a0"/>
    <w:link w:val="40"/>
    <w:rsid w:val="00960EFD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40">
    <w:name w:val="Основной текст (4)"/>
    <w:basedOn w:val="a"/>
    <w:link w:val="4"/>
    <w:rsid w:val="00960EFD"/>
    <w:pPr>
      <w:shd w:val="clear" w:color="auto" w:fill="FFFFFF"/>
      <w:spacing w:after="0" w:line="0" w:lineRule="atLeast"/>
    </w:pPr>
    <w:rPr>
      <w:rFonts w:ascii="Times New Roman" w:eastAsia="Times New Roman" w:hAnsi="Times New Roman" w:cs="Times New Roman"/>
    </w:rPr>
  </w:style>
  <w:style w:type="paragraph" w:styleId="af5">
    <w:name w:val="List Paragraph"/>
    <w:basedOn w:val="a"/>
    <w:qFormat/>
    <w:rsid w:val="00535A32"/>
    <w:pPr>
      <w:ind w:left="720"/>
      <w:contextualSpacing/>
    </w:pPr>
  </w:style>
  <w:style w:type="paragraph" w:customStyle="1" w:styleId="Style27">
    <w:name w:val="Style27"/>
    <w:basedOn w:val="a"/>
    <w:uiPriority w:val="99"/>
    <w:rsid w:val="005658B0"/>
    <w:pPr>
      <w:widowControl w:val="0"/>
      <w:autoSpaceDE w:val="0"/>
      <w:autoSpaceDN w:val="0"/>
      <w:adjustRightInd w:val="0"/>
      <w:spacing w:after="0" w:line="211" w:lineRule="exact"/>
      <w:ind w:firstLine="346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FontStyle52">
    <w:name w:val="Font Style52"/>
    <w:basedOn w:val="a0"/>
    <w:uiPriority w:val="99"/>
    <w:rsid w:val="005658B0"/>
    <w:rPr>
      <w:rFonts w:ascii="Times New Roman" w:hAnsi="Times New Roman" w:cs="Times New Roman"/>
      <w:sz w:val="22"/>
      <w:szCs w:val="22"/>
    </w:rPr>
  </w:style>
  <w:style w:type="paragraph" w:customStyle="1" w:styleId="Style3">
    <w:name w:val="Style3"/>
    <w:basedOn w:val="a"/>
    <w:uiPriority w:val="99"/>
    <w:rsid w:val="005658B0"/>
    <w:pPr>
      <w:widowControl w:val="0"/>
      <w:autoSpaceDE w:val="0"/>
      <w:autoSpaceDN w:val="0"/>
      <w:adjustRightInd w:val="0"/>
      <w:spacing w:after="0" w:line="194" w:lineRule="exact"/>
      <w:ind w:firstLine="350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FontStyle51">
    <w:name w:val="Font Style51"/>
    <w:basedOn w:val="a0"/>
    <w:uiPriority w:val="99"/>
    <w:rsid w:val="005658B0"/>
    <w:rPr>
      <w:rFonts w:ascii="Times New Roman" w:hAnsi="Times New Roman" w:cs="Times New Roman"/>
      <w:sz w:val="22"/>
      <w:szCs w:val="22"/>
    </w:rPr>
  </w:style>
  <w:style w:type="numbering" w:customStyle="1" w:styleId="11">
    <w:name w:val="Нет списка1"/>
    <w:next w:val="a2"/>
    <w:uiPriority w:val="99"/>
    <w:semiHidden/>
    <w:unhideWhenUsed/>
    <w:rsid w:val="00C068D7"/>
  </w:style>
  <w:style w:type="paragraph" w:customStyle="1" w:styleId="Style2">
    <w:name w:val="Style2"/>
    <w:basedOn w:val="a"/>
    <w:uiPriority w:val="99"/>
    <w:rsid w:val="00C068D7"/>
    <w:pPr>
      <w:widowControl w:val="0"/>
      <w:autoSpaceDE w:val="0"/>
      <w:autoSpaceDN w:val="0"/>
      <w:adjustRightInd w:val="0"/>
      <w:spacing w:after="0" w:line="206" w:lineRule="exact"/>
      <w:jc w:val="center"/>
    </w:pPr>
    <w:rPr>
      <w:rFonts w:ascii="Verdana" w:eastAsia="Times New Roman" w:hAnsi="Verdana" w:cs="Times New Roman"/>
      <w:sz w:val="24"/>
      <w:szCs w:val="24"/>
    </w:rPr>
  </w:style>
  <w:style w:type="paragraph" w:customStyle="1" w:styleId="Style5">
    <w:name w:val="Style5"/>
    <w:basedOn w:val="a"/>
    <w:uiPriority w:val="99"/>
    <w:rsid w:val="00C068D7"/>
    <w:pPr>
      <w:widowControl w:val="0"/>
      <w:autoSpaceDE w:val="0"/>
      <w:autoSpaceDN w:val="0"/>
      <w:adjustRightInd w:val="0"/>
      <w:spacing w:after="0" w:line="208" w:lineRule="exact"/>
    </w:pPr>
    <w:rPr>
      <w:rFonts w:ascii="Verdana" w:eastAsia="Times New Roman" w:hAnsi="Verdana" w:cs="Times New Roman"/>
      <w:sz w:val="24"/>
      <w:szCs w:val="24"/>
    </w:rPr>
  </w:style>
  <w:style w:type="character" w:customStyle="1" w:styleId="12">
    <w:name w:val="Верхний колонтитул Знак1"/>
    <w:basedOn w:val="a0"/>
    <w:uiPriority w:val="99"/>
    <w:semiHidden/>
    <w:rsid w:val="00C068D7"/>
    <w:rPr>
      <w:rFonts w:ascii="Times New Roman" w:eastAsia="Times New Roman" w:hAnsi="Times New Roman" w:cs="Times New Roman" w:hint="default"/>
      <w:lang w:eastAsia="ru-RU"/>
    </w:rPr>
  </w:style>
  <w:style w:type="character" w:customStyle="1" w:styleId="13">
    <w:name w:val="Нижний колонтитул Знак1"/>
    <w:basedOn w:val="a0"/>
    <w:uiPriority w:val="99"/>
    <w:semiHidden/>
    <w:rsid w:val="00C068D7"/>
    <w:rPr>
      <w:rFonts w:ascii="Times New Roman" w:eastAsia="Times New Roman" w:hAnsi="Times New Roman" w:cs="Times New Roman" w:hint="default"/>
      <w:lang w:eastAsia="ru-RU"/>
    </w:rPr>
  </w:style>
  <w:style w:type="character" w:customStyle="1" w:styleId="14">
    <w:name w:val="Основной текст Знак1"/>
    <w:basedOn w:val="a0"/>
    <w:uiPriority w:val="99"/>
    <w:semiHidden/>
    <w:rsid w:val="00C068D7"/>
    <w:rPr>
      <w:rFonts w:ascii="Times New Roman" w:eastAsia="Times New Roman" w:hAnsi="Times New Roman" w:cs="Times New Roman" w:hint="default"/>
      <w:lang w:eastAsia="ru-RU"/>
    </w:rPr>
  </w:style>
  <w:style w:type="character" w:customStyle="1" w:styleId="16">
    <w:name w:val="Основной текст с отступом Знак1"/>
    <w:basedOn w:val="a0"/>
    <w:uiPriority w:val="99"/>
    <w:semiHidden/>
    <w:rsid w:val="00C068D7"/>
    <w:rPr>
      <w:rFonts w:ascii="Times New Roman" w:eastAsia="Times New Roman" w:hAnsi="Times New Roman" w:cs="Times New Roman" w:hint="default"/>
      <w:lang w:eastAsia="ru-RU"/>
    </w:rPr>
  </w:style>
  <w:style w:type="character" w:customStyle="1" w:styleId="17">
    <w:name w:val="Текст выноски Знак1"/>
    <w:basedOn w:val="a0"/>
    <w:uiPriority w:val="99"/>
    <w:semiHidden/>
    <w:rsid w:val="00C068D7"/>
    <w:rPr>
      <w:rFonts w:ascii="Tahoma" w:eastAsia="Times New Roman" w:hAnsi="Tahoma" w:cs="Tahoma" w:hint="default"/>
      <w:sz w:val="16"/>
      <w:szCs w:val="16"/>
      <w:lang w:eastAsia="ru-RU"/>
    </w:rPr>
  </w:style>
  <w:style w:type="character" w:customStyle="1" w:styleId="16pt0">
    <w:name w:val="Основной текст + 16 pt"/>
    <w:aliases w:val="Курсив"/>
    <w:basedOn w:val="ab"/>
    <w:rsid w:val="00C068D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spacing w:val="0"/>
      <w:sz w:val="32"/>
      <w:szCs w:val="32"/>
      <w:u w:val="none"/>
      <w:effect w:val="none"/>
      <w:shd w:val="clear" w:color="auto" w:fill="FFFFFF"/>
    </w:rPr>
  </w:style>
  <w:style w:type="character" w:customStyle="1" w:styleId="7">
    <w:name w:val="Основной текст + 7"/>
    <w:aliases w:val="5 pt,Малые прописные"/>
    <w:basedOn w:val="ab"/>
    <w:rsid w:val="00C068D7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dstrike w:val="0"/>
      <w:spacing w:val="0"/>
      <w:sz w:val="15"/>
      <w:szCs w:val="15"/>
      <w:u w:val="none"/>
      <w:effect w:val="none"/>
      <w:shd w:val="clear" w:color="auto" w:fill="FFFFFF"/>
    </w:rPr>
  </w:style>
  <w:style w:type="character" w:customStyle="1" w:styleId="FontStyle12">
    <w:name w:val="Font Style12"/>
    <w:basedOn w:val="a0"/>
    <w:uiPriority w:val="99"/>
    <w:rsid w:val="00C068D7"/>
    <w:rPr>
      <w:rFonts w:ascii="Times New Roman" w:hAnsi="Times New Roman" w:cs="Times New Roman" w:hint="default"/>
      <w:sz w:val="18"/>
      <w:szCs w:val="18"/>
    </w:rPr>
  </w:style>
  <w:style w:type="character" w:customStyle="1" w:styleId="FontStyle11">
    <w:name w:val="Font Style11"/>
    <w:basedOn w:val="a0"/>
    <w:uiPriority w:val="99"/>
    <w:rsid w:val="00C068D7"/>
    <w:rPr>
      <w:rFonts w:ascii="Times New Roman" w:hAnsi="Times New Roman" w:cs="Times New Roman" w:hint="default"/>
      <w:b/>
      <w:bCs/>
      <w:sz w:val="18"/>
      <w:szCs w:val="18"/>
    </w:rPr>
  </w:style>
  <w:style w:type="character" w:customStyle="1" w:styleId="FontStyle15">
    <w:name w:val="Font Style15"/>
    <w:basedOn w:val="a0"/>
    <w:uiPriority w:val="99"/>
    <w:rsid w:val="00C068D7"/>
    <w:rPr>
      <w:rFonts w:ascii="Times New Roman" w:hAnsi="Times New Roman" w:cs="Times New Roman" w:hint="default"/>
      <w:b/>
      <w:bCs/>
      <w:i/>
      <w:iCs/>
      <w:sz w:val="18"/>
      <w:szCs w:val="18"/>
    </w:rPr>
  </w:style>
  <w:style w:type="character" w:customStyle="1" w:styleId="FontStyle14">
    <w:name w:val="Font Style14"/>
    <w:basedOn w:val="a0"/>
    <w:uiPriority w:val="99"/>
    <w:rsid w:val="00C068D7"/>
    <w:rPr>
      <w:rFonts w:ascii="Times New Roman" w:hAnsi="Times New Roman" w:cs="Times New Roman" w:hint="default"/>
      <w:b/>
      <w:bCs/>
      <w:i/>
      <w:iCs/>
      <w:sz w:val="18"/>
      <w:szCs w:val="18"/>
    </w:rPr>
  </w:style>
  <w:style w:type="character" w:customStyle="1" w:styleId="FontStyle13">
    <w:name w:val="Font Style13"/>
    <w:basedOn w:val="a0"/>
    <w:uiPriority w:val="99"/>
    <w:rsid w:val="00C068D7"/>
    <w:rPr>
      <w:rFonts w:ascii="Times New Roman" w:hAnsi="Times New Roman" w:cs="Times New Roman" w:hint="default"/>
      <w:b/>
      <w:bCs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70701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389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008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78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image" Target="media/image4.wmf"/><Relationship Id="rId42" Type="http://schemas.openxmlformats.org/officeDocument/2006/relationships/oleObject" Target="embeddings/oleObject13.bin"/><Relationship Id="rId63" Type="http://schemas.openxmlformats.org/officeDocument/2006/relationships/image" Target="media/image25.wmf"/><Relationship Id="rId84" Type="http://schemas.openxmlformats.org/officeDocument/2006/relationships/oleObject" Target="embeddings/oleObject34.bin"/><Relationship Id="rId138" Type="http://schemas.openxmlformats.org/officeDocument/2006/relationships/oleObject" Target="embeddings/oleObject61.bin"/><Relationship Id="rId159" Type="http://schemas.openxmlformats.org/officeDocument/2006/relationships/image" Target="media/image73.wmf"/><Relationship Id="rId170" Type="http://schemas.openxmlformats.org/officeDocument/2006/relationships/oleObject" Target="embeddings/oleObject77.bin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26" Type="http://schemas.openxmlformats.org/officeDocument/2006/relationships/oleObject" Target="embeddings/oleObject105.bin"/><Relationship Id="rId247" Type="http://schemas.openxmlformats.org/officeDocument/2006/relationships/oleObject" Target="embeddings/oleObject116.bin"/><Relationship Id="rId107" Type="http://schemas.openxmlformats.org/officeDocument/2006/relationships/image" Target="media/image47.wmf"/><Relationship Id="rId268" Type="http://schemas.openxmlformats.org/officeDocument/2006/relationships/image" Target="media/image127.wmf"/><Relationship Id="rId11" Type="http://schemas.openxmlformats.org/officeDocument/2006/relationships/hyperlink" Target="http://www.school.edu.ru/" TargetMode="External"/><Relationship Id="rId32" Type="http://schemas.openxmlformats.org/officeDocument/2006/relationships/oleObject" Target="embeddings/oleObject8.bin"/><Relationship Id="rId53" Type="http://schemas.openxmlformats.org/officeDocument/2006/relationships/image" Target="media/image20.wmf"/><Relationship Id="rId74" Type="http://schemas.openxmlformats.org/officeDocument/2006/relationships/oleObject" Target="embeddings/oleObject29.bin"/><Relationship Id="rId128" Type="http://schemas.openxmlformats.org/officeDocument/2006/relationships/oleObject" Target="embeddings/oleObject56.bin"/><Relationship Id="rId149" Type="http://schemas.openxmlformats.org/officeDocument/2006/relationships/image" Target="media/image68.wmf"/><Relationship Id="rId5" Type="http://schemas.openxmlformats.org/officeDocument/2006/relationships/settings" Target="settings.xml"/><Relationship Id="rId95" Type="http://schemas.openxmlformats.org/officeDocument/2006/relationships/image" Target="media/image41.wmf"/><Relationship Id="rId160" Type="http://schemas.openxmlformats.org/officeDocument/2006/relationships/oleObject" Target="embeddings/oleObject72.bin"/><Relationship Id="rId181" Type="http://schemas.openxmlformats.org/officeDocument/2006/relationships/image" Target="media/image84.wmf"/><Relationship Id="rId216" Type="http://schemas.openxmlformats.org/officeDocument/2006/relationships/oleObject" Target="embeddings/oleObject100.bin"/><Relationship Id="rId237" Type="http://schemas.openxmlformats.org/officeDocument/2006/relationships/oleObject" Target="embeddings/oleObject111.bin"/><Relationship Id="rId258" Type="http://schemas.openxmlformats.org/officeDocument/2006/relationships/image" Target="media/image122.wmf"/><Relationship Id="rId279" Type="http://schemas.openxmlformats.org/officeDocument/2006/relationships/fontTable" Target="fontTable.xml"/><Relationship Id="rId22" Type="http://schemas.openxmlformats.org/officeDocument/2006/relationships/oleObject" Target="embeddings/oleObject3.bin"/><Relationship Id="rId43" Type="http://schemas.openxmlformats.org/officeDocument/2006/relationships/image" Target="media/image15.wmf"/><Relationship Id="rId64" Type="http://schemas.openxmlformats.org/officeDocument/2006/relationships/oleObject" Target="embeddings/oleObject24.bin"/><Relationship Id="rId118" Type="http://schemas.openxmlformats.org/officeDocument/2006/relationships/oleObject" Target="embeddings/oleObject51.bin"/><Relationship Id="rId139" Type="http://schemas.openxmlformats.org/officeDocument/2006/relationships/image" Target="media/image63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67.bin"/><Relationship Id="rId171" Type="http://schemas.openxmlformats.org/officeDocument/2006/relationships/image" Target="media/image79.wmf"/><Relationship Id="rId192" Type="http://schemas.openxmlformats.org/officeDocument/2006/relationships/oleObject" Target="embeddings/oleObject88.bin"/><Relationship Id="rId206" Type="http://schemas.openxmlformats.org/officeDocument/2006/relationships/oleObject" Target="embeddings/oleObject95.bin"/><Relationship Id="rId227" Type="http://schemas.openxmlformats.org/officeDocument/2006/relationships/image" Target="media/image107.wmf"/><Relationship Id="rId248" Type="http://schemas.openxmlformats.org/officeDocument/2006/relationships/image" Target="media/image117.wmf"/><Relationship Id="rId269" Type="http://schemas.openxmlformats.org/officeDocument/2006/relationships/oleObject" Target="embeddings/oleObject127.bin"/><Relationship Id="rId12" Type="http://schemas.openxmlformats.org/officeDocument/2006/relationships/hyperlink" Target="http://www.school.edu.ru/" TargetMode="External"/><Relationship Id="rId33" Type="http://schemas.openxmlformats.org/officeDocument/2006/relationships/image" Target="media/image10.wmf"/><Relationship Id="rId108" Type="http://schemas.openxmlformats.org/officeDocument/2006/relationships/oleObject" Target="embeddings/oleObject46.bin"/><Relationship Id="rId129" Type="http://schemas.openxmlformats.org/officeDocument/2006/relationships/image" Target="media/image58.wmf"/><Relationship Id="rId280" Type="http://schemas.openxmlformats.org/officeDocument/2006/relationships/theme" Target="theme/theme1.xml"/><Relationship Id="rId54" Type="http://schemas.openxmlformats.org/officeDocument/2006/relationships/oleObject" Target="embeddings/oleObject19.bin"/><Relationship Id="rId75" Type="http://schemas.openxmlformats.org/officeDocument/2006/relationships/image" Target="media/image31.wmf"/><Relationship Id="rId96" Type="http://schemas.openxmlformats.org/officeDocument/2006/relationships/oleObject" Target="embeddings/oleObject40.bin"/><Relationship Id="rId140" Type="http://schemas.openxmlformats.org/officeDocument/2006/relationships/oleObject" Target="embeddings/oleObject62.bin"/><Relationship Id="rId161" Type="http://schemas.openxmlformats.org/officeDocument/2006/relationships/image" Target="media/image74.wmf"/><Relationship Id="rId182" Type="http://schemas.openxmlformats.org/officeDocument/2006/relationships/oleObject" Target="embeddings/oleObject83.bin"/><Relationship Id="rId217" Type="http://schemas.openxmlformats.org/officeDocument/2006/relationships/image" Target="media/image102.wmf"/><Relationship Id="rId6" Type="http://schemas.openxmlformats.org/officeDocument/2006/relationships/webSettings" Target="webSettings.xml"/><Relationship Id="rId238" Type="http://schemas.openxmlformats.org/officeDocument/2006/relationships/image" Target="media/image112.wmf"/><Relationship Id="rId259" Type="http://schemas.openxmlformats.org/officeDocument/2006/relationships/oleObject" Target="embeddings/oleObject122.bin"/><Relationship Id="rId23" Type="http://schemas.openxmlformats.org/officeDocument/2006/relationships/image" Target="media/image5.wmf"/><Relationship Id="rId119" Type="http://schemas.openxmlformats.org/officeDocument/2006/relationships/image" Target="media/image53.wmf"/><Relationship Id="rId270" Type="http://schemas.openxmlformats.org/officeDocument/2006/relationships/image" Target="media/image128.wmf"/><Relationship Id="rId44" Type="http://schemas.openxmlformats.org/officeDocument/2006/relationships/oleObject" Target="embeddings/oleObject14.bin"/><Relationship Id="rId65" Type="http://schemas.openxmlformats.org/officeDocument/2006/relationships/image" Target="media/image26.wmf"/><Relationship Id="rId86" Type="http://schemas.openxmlformats.org/officeDocument/2006/relationships/oleObject" Target="embeddings/oleObject35.bin"/><Relationship Id="rId130" Type="http://schemas.openxmlformats.org/officeDocument/2006/relationships/oleObject" Target="embeddings/oleObject57.bin"/><Relationship Id="rId151" Type="http://schemas.openxmlformats.org/officeDocument/2006/relationships/image" Target="media/image69.wmf"/><Relationship Id="rId172" Type="http://schemas.openxmlformats.org/officeDocument/2006/relationships/oleObject" Target="embeddings/oleObject78.bin"/><Relationship Id="rId193" Type="http://schemas.openxmlformats.org/officeDocument/2006/relationships/image" Target="media/image90.wmf"/><Relationship Id="rId202" Type="http://schemas.openxmlformats.org/officeDocument/2006/relationships/oleObject" Target="embeddings/oleObject93.bin"/><Relationship Id="rId207" Type="http://schemas.openxmlformats.org/officeDocument/2006/relationships/image" Target="media/image97.wmf"/><Relationship Id="rId223" Type="http://schemas.openxmlformats.org/officeDocument/2006/relationships/image" Target="media/image105.wmf"/><Relationship Id="rId228" Type="http://schemas.openxmlformats.org/officeDocument/2006/relationships/oleObject" Target="embeddings/oleObject106.bin"/><Relationship Id="rId244" Type="http://schemas.openxmlformats.org/officeDocument/2006/relationships/image" Target="media/image115.wmf"/><Relationship Id="rId249" Type="http://schemas.openxmlformats.org/officeDocument/2006/relationships/oleObject" Target="embeddings/oleObject117.bin"/><Relationship Id="rId13" Type="http://schemas.openxmlformats.org/officeDocument/2006/relationships/hyperlink" Target="http://ege.edu.ru/" TargetMode="External"/><Relationship Id="rId18" Type="http://schemas.openxmlformats.org/officeDocument/2006/relationships/oleObject" Target="embeddings/oleObject1.bin"/><Relationship Id="rId39" Type="http://schemas.openxmlformats.org/officeDocument/2006/relationships/image" Target="media/image13.wmf"/><Relationship Id="rId109" Type="http://schemas.openxmlformats.org/officeDocument/2006/relationships/image" Target="media/image48.wmf"/><Relationship Id="rId260" Type="http://schemas.openxmlformats.org/officeDocument/2006/relationships/image" Target="media/image123.wmf"/><Relationship Id="rId265" Type="http://schemas.openxmlformats.org/officeDocument/2006/relationships/oleObject" Target="embeddings/oleObject125.bin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7.bin"/><Relationship Id="rId55" Type="http://schemas.openxmlformats.org/officeDocument/2006/relationships/image" Target="media/image21.wmf"/><Relationship Id="rId76" Type="http://schemas.openxmlformats.org/officeDocument/2006/relationships/oleObject" Target="embeddings/oleObject30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44.bin"/><Relationship Id="rId120" Type="http://schemas.openxmlformats.org/officeDocument/2006/relationships/oleObject" Target="embeddings/oleObject52.bin"/><Relationship Id="rId125" Type="http://schemas.openxmlformats.org/officeDocument/2006/relationships/image" Target="media/image56.wmf"/><Relationship Id="rId141" Type="http://schemas.openxmlformats.org/officeDocument/2006/relationships/image" Target="media/image64.wmf"/><Relationship Id="rId146" Type="http://schemas.openxmlformats.org/officeDocument/2006/relationships/oleObject" Target="embeddings/oleObject65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86.bin"/><Relationship Id="rId7" Type="http://schemas.openxmlformats.org/officeDocument/2006/relationships/footnotes" Target="footnotes.xml"/><Relationship Id="rId71" Type="http://schemas.openxmlformats.org/officeDocument/2006/relationships/image" Target="media/image29.wmf"/><Relationship Id="rId92" Type="http://schemas.openxmlformats.org/officeDocument/2006/relationships/oleObject" Target="embeddings/oleObject38.bin"/><Relationship Id="rId162" Type="http://schemas.openxmlformats.org/officeDocument/2006/relationships/oleObject" Target="embeddings/oleObject73.bin"/><Relationship Id="rId183" Type="http://schemas.openxmlformats.org/officeDocument/2006/relationships/image" Target="media/image85.wmf"/><Relationship Id="rId213" Type="http://schemas.openxmlformats.org/officeDocument/2006/relationships/image" Target="media/image100.wmf"/><Relationship Id="rId218" Type="http://schemas.openxmlformats.org/officeDocument/2006/relationships/oleObject" Target="embeddings/oleObject101.bin"/><Relationship Id="rId234" Type="http://schemas.openxmlformats.org/officeDocument/2006/relationships/image" Target="media/image110.wmf"/><Relationship Id="rId239" Type="http://schemas.openxmlformats.org/officeDocument/2006/relationships/oleObject" Target="embeddings/oleObject112.bin"/><Relationship Id="rId2" Type="http://schemas.openxmlformats.org/officeDocument/2006/relationships/numbering" Target="numbering.xml"/><Relationship Id="rId29" Type="http://schemas.openxmlformats.org/officeDocument/2006/relationships/image" Target="media/image8.wmf"/><Relationship Id="rId250" Type="http://schemas.openxmlformats.org/officeDocument/2006/relationships/image" Target="media/image118.wmf"/><Relationship Id="rId255" Type="http://schemas.openxmlformats.org/officeDocument/2006/relationships/oleObject" Target="embeddings/oleObject120.bin"/><Relationship Id="rId271" Type="http://schemas.openxmlformats.org/officeDocument/2006/relationships/oleObject" Target="embeddings/oleObject128.bin"/><Relationship Id="rId276" Type="http://schemas.openxmlformats.org/officeDocument/2006/relationships/image" Target="media/image131.wmf"/><Relationship Id="rId24" Type="http://schemas.openxmlformats.org/officeDocument/2006/relationships/oleObject" Target="embeddings/oleObject4.bin"/><Relationship Id="rId40" Type="http://schemas.openxmlformats.org/officeDocument/2006/relationships/oleObject" Target="embeddings/oleObject12.bin"/><Relationship Id="rId45" Type="http://schemas.openxmlformats.org/officeDocument/2006/relationships/image" Target="media/image16.wmf"/><Relationship Id="rId66" Type="http://schemas.openxmlformats.org/officeDocument/2006/relationships/oleObject" Target="embeddings/oleObject25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47.bin"/><Relationship Id="rId115" Type="http://schemas.openxmlformats.org/officeDocument/2006/relationships/image" Target="media/image51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60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81.bin"/><Relationship Id="rId61" Type="http://schemas.openxmlformats.org/officeDocument/2006/relationships/image" Target="media/image24.wmf"/><Relationship Id="rId82" Type="http://schemas.openxmlformats.org/officeDocument/2006/relationships/oleObject" Target="embeddings/oleObject33.bin"/><Relationship Id="rId152" Type="http://schemas.openxmlformats.org/officeDocument/2006/relationships/oleObject" Target="embeddings/oleObject68.bin"/><Relationship Id="rId173" Type="http://schemas.openxmlformats.org/officeDocument/2006/relationships/image" Target="media/image80.wmf"/><Relationship Id="rId194" Type="http://schemas.openxmlformats.org/officeDocument/2006/relationships/oleObject" Target="embeddings/oleObject89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208" Type="http://schemas.openxmlformats.org/officeDocument/2006/relationships/oleObject" Target="embeddings/oleObject96.bin"/><Relationship Id="rId229" Type="http://schemas.openxmlformats.org/officeDocument/2006/relationships/image" Target="media/image108.wmf"/><Relationship Id="rId19" Type="http://schemas.openxmlformats.org/officeDocument/2006/relationships/image" Target="media/image3.wmf"/><Relationship Id="rId224" Type="http://schemas.openxmlformats.org/officeDocument/2006/relationships/oleObject" Target="embeddings/oleObject104.bin"/><Relationship Id="rId240" Type="http://schemas.openxmlformats.org/officeDocument/2006/relationships/image" Target="media/image113.wmf"/><Relationship Id="rId245" Type="http://schemas.openxmlformats.org/officeDocument/2006/relationships/oleObject" Target="embeddings/oleObject115.bin"/><Relationship Id="rId261" Type="http://schemas.openxmlformats.org/officeDocument/2006/relationships/oleObject" Target="embeddings/oleObject123.bin"/><Relationship Id="rId266" Type="http://schemas.openxmlformats.org/officeDocument/2006/relationships/image" Target="media/image126.wmf"/><Relationship Id="rId14" Type="http://schemas.openxmlformats.org/officeDocument/2006/relationships/hyperlink" Target="http://www.mathvaz.ru/" TargetMode="External"/><Relationship Id="rId30" Type="http://schemas.openxmlformats.org/officeDocument/2006/relationships/oleObject" Target="embeddings/oleObject7.bin"/><Relationship Id="rId35" Type="http://schemas.openxmlformats.org/officeDocument/2006/relationships/image" Target="media/image11.wmf"/><Relationship Id="rId56" Type="http://schemas.openxmlformats.org/officeDocument/2006/relationships/oleObject" Target="embeddings/oleObject20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42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55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76.bin"/><Relationship Id="rId8" Type="http://schemas.openxmlformats.org/officeDocument/2006/relationships/endnotes" Target="endnotes.xml"/><Relationship Id="rId51" Type="http://schemas.openxmlformats.org/officeDocument/2006/relationships/image" Target="media/image19.wmf"/><Relationship Id="rId72" Type="http://schemas.openxmlformats.org/officeDocument/2006/relationships/oleObject" Target="embeddings/oleObject28.bin"/><Relationship Id="rId93" Type="http://schemas.openxmlformats.org/officeDocument/2006/relationships/image" Target="media/image40.wmf"/><Relationship Id="rId98" Type="http://schemas.openxmlformats.org/officeDocument/2006/relationships/oleObject" Target="embeddings/oleObject41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63.bin"/><Relationship Id="rId163" Type="http://schemas.openxmlformats.org/officeDocument/2006/relationships/image" Target="media/image75.wmf"/><Relationship Id="rId184" Type="http://schemas.openxmlformats.org/officeDocument/2006/relationships/oleObject" Target="embeddings/oleObject84.bin"/><Relationship Id="rId189" Type="http://schemas.openxmlformats.org/officeDocument/2006/relationships/image" Target="media/image88.wmf"/><Relationship Id="rId219" Type="http://schemas.openxmlformats.org/officeDocument/2006/relationships/image" Target="media/image103.wmf"/><Relationship Id="rId3" Type="http://schemas.openxmlformats.org/officeDocument/2006/relationships/styles" Target="styles.xml"/><Relationship Id="rId214" Type="http://schemas.openxmlformats.org/officeDocument/2006/relationships/oleObject" Target="embeddings/oleObject99.bin"/><Relationship Id="rId230" Type="http://schemas.openxmlformats.org/officeDocument/2006/relationships/oleObject" Target="embeddings/oleObject107.bin"/><Relationship Id="rId235" Type="http://schemas.openxmlformats.org/officeDocument/2006/relationships/oleObject" Target="embeddings/oleObject110.bin"/><Relationship Id="rId251" Type="http://schemas.openxmlformats.org/officeDocument/2006/relationships/oleObject" Target="embeddings/oleObject118.bin"/><Relationship Id="rId256" Type="http://schemas.openxmlformats.org/officeDocument/2006/relationships/image" Target="media/image121.wmf"/><Relationship Id="rId277" Type="http://schemas.openxmlformats.org/officeDocument/2006/relationships/oleObject" Target="embeddings/oleObject131.bin"/><Relationship Id="rId25" Type="http://schemas.openxmlformats.org/officeDocument/2006/relationships/image" Target="media/image6.wmf"/><Relationship Id="rId46" Type="http://schemas.openxmlformats.org/officeDocument/2006/relationships/oleObject" Target="embeddings/oleObject15.bin"/><Relationship Id="rId67" Type="http://schemas.openxmlformats.org/officeDocument/2006/relationships/image" Target="media/image27.wmf"/><Relationship Id="rId116" Type="http://schemas.openxmlformats.org/officeDocument/2006/relationships/oleObject" Target="embeddings/oleObject50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71.bin"/><Relationship Id="rId272" Type="http://schemas.openxmlformats.org/officeDocument/2006/relationships/image" Target="media/image129.wmf"/><Relationship Id="rId20" Type="http://schemas.openxmlformats.org/officeDocument/2006/relationships/oleObject" Target="embeddings/oleObject2.bin"/><Relationship Id="rId41" Type="http://schemas.openxmlformats.org/officeDocument/2006/relationships/image" Target="media/image14.wmf"/><Relationship Id="rId62" Type="http://schemas.openxmlformats.org/officeDocument/2006/relationships/oleObject" Target="embeddings/oleObject23.bin"/><Relationship Id="rId83" Type="http://schemas.openxmlformats.org/officeDocument/2006/relationships/image" Target="media/image35.wmf"/><Relationship Id="rId88" Type="http://schemas.openxmlformats.org/officeDocument/2006/relationships/oleObject" Target="embeddings/oleObject36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58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79.bin"/><Relationship Id="rId179" Type="http://schemas.openxmlformats.org/officeDocument/2006/relationships/image" Target="media/image83.wmf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190" Type="http://schemas.openxmlformats.org/officeDocument/2006/relationships/oleObject" Target="embeddings/oleObject87.bin"/><Relationship Id="rId204" Type="http://schemas.openxmlformats.org/officeDocument/2006/relationships/oleObject" Target="embeddings/oleObject94.bin"/><Relationship Id="rId220" Type="http://schemas.openxmlformats.org/officeDocument/2006/relationships/oleObject" Target="embeddings/oleObject102.bin"/><Relationship Id="rId225" Type="http://schemas.openxmlformats.org/officeDocument/2006/relationships/image" Target="media/image106.wmf"/><Relationship Id="rId241" Type="http://schemas.openxmlformats.org/officeDocument/2006/relationships/oleObject" Target="embeddings/oleObject113.bin"/><Relationship Id="rId246" Type="http://schemas.openxmlformats.org/officeDocument/2006/relationships/image" Target="media/image116.wmf"/><Relationship Id="rId267" Type="http://schemas.openxmlformats.org/officeDocument/2006/relationships/oleObject" Target="embeddings/oleObject126.bin"/><Relationship Id="rId15" Type="http://schemas.openxmlformats.org/officeDocument/2006/relationships/hyperlink" Target="http://www.it-n.ru/" TargetMode="External"/><Relationship Id="rId36" Type="http://schemas.openxmlformats.org/officeDocument/2006/relationships/oleObject" Target="embeddings/oleObject10.bin"/><Relationship Id="rId57" Type="http://schemas.openxmlformats.org/officeDocument/2006/relationships/image" Target="media/image22.wmf"/><Relationship Id="rId106" Type="http://schemas.openxmlformats.org/officeDocument/2006/relationships/oleObject" Target="embeddings/oleObject45.bin"/><Relationship Id="rId127" Type="http://schemas.openxmlformats.org/officeDocument/2006/relationships/image" Target="media/image57.wmf"/><Relationship Id="rId262" Type="http://schemas.openxmlformats.org/officeDocument/2006/relationships/image" Target="media/image124.wmf"/><Relationship Id="rId10" Type="http://schemas.openxmlformats.org/officeDocument/2006/relationships/hyperlink" Target="http://www.edu.ru/index.php" TargetMode="External"/><Relationship Id="rId31" Type="http://schemas.openxmlformats.org/officeDocument/2006/relationships/image" Target="media/image9.wmf"/><Relationship Id="rId52" Type="http://schemas.openxmlformats.org/officeDocument/2006/relationships/oleObject" Target="embeddings/oleObject18.bin"/><Relationship Id="rId73" Type="http://schemas.openxmlformats.org/officeDocument/2006/relationships/image" Target="media/image30.wmf"/><Relationship Id="rId78" Type="http://schemas.openxmlformats.org/officeDocument/2006/relationships/oleObject" Target="embeddings/oleObject31.bin"/><Relationship Id="rId94" Type="http://schemas.openxmlformats.org/officeDocument/2006/relationships/oleObject" Target="embeddings/oleObject39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53.bin"/><Relationship Id="rId143" Type="http://schemas.openxmlformats.org/officeDocument/2006/relationships/image" Target="media/image65.wmf"/><Relationship Id="rId148" Type="http://schemas.openxmlformats.org/officeDocument/2006/relationships/oleObject" Target="embeddings/oleObject66.bin"/><Relationship Id="rId164" Type="http://schemas.openxmlformats.org/officeDocument/2006/relationships/oleObject" Target="embeddings/oleObject74.bin"/><Relationship Id="rId169" Type="http://schemas.openxmlformats.org/officeDocument/2006/relationships/image" Target="media/image78.wmf"/><Relationship Id="rId185" Type="http://schemas.openxmlformats.org/officeDocument/2006/relationships/image" Target="media/image86.wmf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80" Type="http://schemas.openxmlformats.org/officeDocument/2006/relationships/oleObject" Target="embeddings/oleObject82.bin"/><Relationship Id="rId210" Type="http://schemas.openxmlformats.org/officeDocument/2006/relationships/oleObject" Target="embeddings/oleObject97.bin"/><Relationship Id="rId215" Type="http://schemas.openxmlformats.org/officeDocument/2006/relationships/image" Target="media/image101.wmf"/><Relationship Id="rId236" Type="http://schemas.openxmlformats.org/officeDocument/2006/relationships/image" Target="media/image111.wmf"/><Relationship Id="rId257" Type="http://schemas.openxmlformats.org/officeDocument/2006/relationships/oleObject" Target="embeddings/oleObject121.bin"/><Relationship Id="rId278" Type="http://schemas.openxmlformats.org/officeDocument/2006/relationships/footer" Target="footer1.xml"/><Relationship Id="rId26" Type="http://schemas.openxmlformats.org/officeDocument/2006/relationships/oleObject" Target="embeddings/oleObject5.bin"/><Relationship Id="rId231" Type="http://schemas.openxmlformats.org/officeDocument/2006/relationships/image" Target="media/image109.wmf"/><Relationship Id="rId252" Type="http://schemas.openxmlformats.org/officeDocument/2006/relationships/image" Target="media/image119.wmf"/><Relationship Id="rId273" Type="http://schemas.openxmlformats.org/officeDocument/2006/relationships/oleObject" Target="embeddings/oleObject129.bin"/><Relationship Id="rId47" Type="http://schemas.openxmlformats.org/officeDocument/2006/relationships/image" Target="media/image17.wmf"/><Relationship Id="rId68" Type="http://schemas.openxmlformats.org/officeDocument/2006/relationships/oleObject" Target="embeddings/oleObject26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48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69.bin"/><Relationship Id="rId175" Type="http://schemas.openxmlformats.org/officeDocument/2006/relationships/image" Target="media/image81.wmf"/><Relationship Id="rId196" Type="http://schemas.openxmlformats.org/officeDocument/2006/relationships/oleObject" Target="embeddings/oleObject90.bin"/><Relationship Id="rId200" Type="http://schemas.openxmlformats.org/officeDocument/2006/relationships/oleObject" Target="embeddings/oleObject92.bin"/><Relationship Id="rId16" Type="http://schemas.openxmlformats.org/officeDocument/2006/relationships/hyperlink" Target="http://festival.1september.ru/" TargetMode="External"/><Relationship Id="rId221" Type="http://schemas.openxmlformats.org/officeDocument/2006/relationships/image" Target="media/image104.wmf"/><Relationship Id="rId242" Type="http://schemas.openxmlformats.org/officeDocument/2006/relationships/image" Target="media/image114.wmf"/><Relationship Id="rId263" Type="http://schemas.openxmlformats.org/officeDocument/2006/relationships/oleObject" Target="embeddings/oleObject124.bin"/><Relationship Id="rId37" Type="http://schemas.openxmlformats.org/officeDocument/2006/relationships/image" Target="media/image12.wmf"/><Relationship Id="rId58" Type="http://schemas.openxmlformats.org/officeDocument/2006/relationships/oleObject" Target="embeddings/oleObject21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43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64.bin"/><Relationship Id="rId90" Type="http://schemas.openxmlformats.org/officeDocument/2006/relationships/oleObject" Target="embeddings/oleObject37.bin"/><Relationship Id="rId165" Type="http://schemas.openxmlformats.org/officeDocument/2006/relationships/image" Target="media/image76.wmf"/><Relationship Id="rId186" Type="http://schemas.openxmlformats.org/officeDocument/2006/relationships/oleObject" Target="embeddings/oleObject85.bin"/><Relationship Id="rId211" Type="http://schemas.openxmlformats.org/officeDocument/2006/relationships/image" Target="media/image99.wmf"/><Relationship Id="rId232" Type="http://schemas.openxmlformats.org/officeDocument/2006/relationships/oleObject" Target="embeddings/oleObject108.bin"/><Relationship Id="rId253" Type="http://schemas.openxmlformats.org/officeDocument/2006/relationships/oleObject" Target="embeddings/oleObject119.bin"/><Relationship Id="rId274" Type="http://schemas.openxmlformats.org/officeDocument/2006/relationships/image" Target="media/image130.wmf"/><Relationship Id="rId27" Type="http://schemas.openxmlformats.org/officeDocument/2006/relationships/image" Target="media/image7.wmf"/><Relationship Id="rId48" Type="http://schemas.openxmlformats.org/officeDocument/2006/relationships/oleObject" Target="embeddings/oleObject16.bin"/><Relationship Id="rId69" Type="http://schemas.openxmlformats.org/officeDocument/2006/relationships/image" Target="media/image28.wmf"/><Relationship Id="rId113" Type="http://schemas.openxmlformats.org/officeDocument/2006/relationships/image" Target="media/image50.wmf"/><Relationship Id="rId134" Type="http://schemas.openxmlformats.org/officeDocument/2006/relationships/oleObject" Target="embeddings/oleObject59.bin"/><Relationship Id="rId80" Type="http://schemas.openxmlformats.org/officeDocument/2006/relationships/oleObject" Target="embeddings/oleObject32.bin"/><Relationship Id="rId155" Type="http://schemas.openxmlformats.org/officeDocument/2006/relationships/image" Target="media/image71.wmf"/><Relationship Id="rId176" Type="http://schemas.openxmlformats.org/officeDocument/2006/relationships/oleObject" Target="embeddings/oleObject80.bin"/><Relationship Id="rId197" Type="http://schemas.openxmlformats.org/officeDocument/2006/relationships/image" Target="media/image92.wmf"/><Relationship Id="rId201" Type="http://schemas.openxmlformats.org/officeDocument/2006/relationships/image" Target="media/image94.wmf"/><Relationship Id="rId222" Type="http://schemas.openxmlformats.org/officeDocument/2006/relationships/oleObject" Target="embeddings/oleObject103.bin"/><Relationship Id="rId243" Type="http://schemas.openxmlformats.org/officeDocument/2006/relationships/oleObject" Target="embeddings/oleObject114.bin"/><Relationship Id="rId264" Type="http://schemas.openxmlformats.org/officeDocument/2006/relationships/image" Target="media/image125.wmf"/><Relationship Id="rId17" Type="http://schemas.openxmlformats.org/officeDocument/2006/relationships/image" Target="media/image2.wmf"/><Relationship Id="rId38" Type="http://schemas.openxmlformats.org/officeDocument/2006/relationships/oleObject" Target="embeddings/oleObject11.bin"/><Relationship Id="rId59" Type="http://schemas.openxmlformats.org/officeDocument/2006/relationships/image" Target="media/image23.wmf"/><Relationship Id="rId103" Type="http://schemas.openxmlformats.org/officeDocument/2006/relationships/image" Target="media/image45.wmf"/><Relationship Id="rId124" Type="http://schemas.openxmlformats.org/officeDocument/2006/relationships/oleObject" Target="embeddings/oleObject54.bin"/><Relationship Id="rId70" Type="http://schemas.openxmlformats.org/officeDocument/2006/relationships/oleObject" Target="embeddings/oleObject27.bin"/><Relationship Id="rId91" Type="http://schemas.openxmlformats.org/officeDocument/2006/relationships/image" Target="media/image39.wmf"/><Relationship Id="rId145" Type="http://schemas.openxmlformats.org/officeDocument/2006/relationships/image" Target="media/image66.wmf"/><Relationship Id="rId166" Type="http://schemas.openxmlformats.org/officeDocument/2006/relationships/oleObject" Target="embeddings/oleObject75.bin"/><Relationship Id="rId187" Type="http://schemas.openxmlformats.org/officeDocument/2006/relationships/image" Target="media/image87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8.bin"/><Relationship Id="rId233" Type="http://schemas.openxmlformats.org/officeDocument/2006/relationships/oleObject" Target="embeddings/oleObject109.bin"/><Relationship Id="rId254" Type="http://schemas.openxmlformats.org/officeDocument/2006/relationships/image" Target="media/image120.wmf"/><Relationship Id="rId28" Type="http://schemas.openxmlformats.org/officeDocument/2006/relationships/oleObject" Target="embeddings/oleObject6.bin"/><Relationship Id="rId49" Type="http://schemas.openxmlformats.org/officeDocument/2006/relationships/image" Target="media/image18.wmf"/><Relationship Id="rId114" Type="http://schemas.openxmlformats.org/officeDocument/2006/relationships/oleObject" Target="embeddings/oleObject49.bin"/><Relationship Id="rId275" Type="http://schemas.openxmlformats.org/officeDocument/2006/relationships/oleObject" Target="embeddings/oleObject130.bin"/><Relationship Id="rId60" Type="http://schemas.openxmlformats.org/officeDocument/2006/relationships/oleObject" Target="embeddings/oleObject22.bin"/><Relationship Id="rId81" Type="http://schemas.openxmlformats.org/officeDocument/2006/relationships/image" Target="media/image34.wmf"/><Relationship Id="rId135" Type="http://schemas.openxmlformats.org/officeDocument/2006/relationships/image" Target="media/image61.wmf"/><Relationship Id="rId156" Type="http://schemas.openxmlformats.org/officeDocument/2006/relationships/oleObject" Target="embeddings/oleObject70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9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9A9C899-AA6E-4C6E-A683-8AB6234F31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93</Pages>
  <Words>22265</Words>
  <Characters>126916</Characters>
  <Application>Microsoft Office Word</Application>
  <DocSecurity>0</DocSecurity>
  <Lines>1057</Lines>
  <Paragraphs>29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488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Ершово</cp:lastModifiedBy>
  <cp:revision>6</cp:revision>
  <cp:lastPrinted>2016-09-20T05:01:00Z</cp:lastPrinted>
  <dcterms:created xsi:type="dcterms:W3CDTF">2016-08-31T02:29:00Z</dcterms:created>
  <dcterms:modified xsi:type="dcterms:W3CDTF">2010-04-22T23:56:00Z</dcterms:modified>
</cp:coreProperties>
</file>